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6" r:id="rId2"/>
    <p:sldId id="314" r:id="rId3"/>
    <p:sldId id="300" r:id="rId4"/>
    <p:sldId id="317" r:id="rId5"/>
    <p:sldId id="315" r:id="rId6"/>
    <p:sldId id="318" r:id="rId7"/>
    <p:sldId id="323" r:id="rId8"/>
    <p:sldId id="316" r:id="rId9"/>
    <p:sldId id="321" r:id="rId10"/>
    <p:sldId id="322" r:id="rId11"/>
    <p:sldId id="319" r:id="rId12"/>
    <p:sldId id="307" r:id="rId13"/>
    <p:sldId id="320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00FF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930" autoAdjust="0"/>
  </p:normalViewPr>
  <p:slideViewPr>
    <p:cSldViewPr>
      <p:cViewPr varScale="1">
        <p:scale>
          <a:sx n="73" d="100"/>
          <a:sy n="73" d="100"/>
        </p:scale>
        <p:origin x="173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711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www.zzstep.com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7" Type="http://schemas.openxmlformats.org/officeDocument/2006/relationships/image" Target="../media/image3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8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29.bin"/><Relationship Id="rId4" Type="http://schemas.openxmlformats.org/officeDocument/2006/relationships/hyperlink" Target="www.zzstep.com" TargetMode="External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3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2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势能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otential Energy)</a:t>
            </a:r>
            <a:endParaRPr lang="zh-CN" altLang="en-US" sz="4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816977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轻弹簧的劲度系数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端固定，另一端用力缓慢把它由原长拉长△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弹簧弹力做功的绝对值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继续用力缓慢把它再拉长△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弹簧处于弹性限度内），弹簧弹力做功的绝对值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法确定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关系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5513515" y="2214554"/>
            <a:ext cx="2844699" cy="1966098"/>
            <a:chOff x="5286253" y="2252654"/>
            <a:chExt cx="2844699" cy="1966098"/>
          </a:xfrm>
        </p:grpSpPr>
        <p:grpSp>
          <p:nvGrpSpPr>
            <p:cNvPr id="5" name="组合 4"/>
            <p:cNvGrpSpPr/>
            <p:nvPr/>
          </p:nvGrpSpPr>
          <p:grpSpPr>
            <a:xfrm>
              <a:off x="5286380" y="2420586"/>
              <a:ext cx="1103313" cy="504000"/>
              <a:chOff x="571472" y="2650671"/>
              <a:chExt cx="1103313" cy="504000"/>
            </a:xfrm>
          </p:grpSpPr>
          <p:sp>
            <p:nvSpPr>
              <p:cNvPr id="6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97155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5572132" y="2252654"/>
              <a:ext cx="6495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原长</a:t>
              </a:r>
              <a:endParaRPr lang="zh-CN" altLang="en-US" dirty="0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286380" y="3071810"/>
              <a:ext cx="1571763" cy="504000"/>
              <a:chOff x="571472" y="2650671"/>
              <a:chExt cx="1571763" cy="504000"/>
            </a:xfrm>
          </p:grpSpPr>
          <p:sp>
            <p:nvSpPr>
              <p:cNvPr id="15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144000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5286253" y="3714752"/>
              <a:ext cx="2039763" cy="504000"/>
              <a:chOff x="571472" y="2650671"/>
              <a:chExt cx="2039763" cy="504000"/>
            </a:xfrm>
          </p:grpSpPr>
          <p:sp>
            <p:nvSpPr>
              <p:cNvPr id="19" name="未知"/>
              <p:cNvSpPr>
                <a:spLocks/>
              </p:cNvSpPr>
              <p:nvPr/>
            </p:nvSpPr>
            <p:spPr bwMode="auto">
              <a:xfrm>
                <a:off x="703235" y="2835166"/>
                <a:ext cx="1908000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571472" y="2650671"/>
                <a:ext cx="144463" cy="504000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 rot="16200000" flipV="1">
                <a:off x="475585" y="2903287"/>
                <a:ext cx="468000" cy="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22" name="直接箭头连接符 21" descr="中国教育出版网">
              <a:hlinkClick r:id="rId3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>
              <a:off x="6858016" y="3357562"/>
              <a:ext cx="468000" cy="1588"/>
            </a:xfrm>
            <a:prstGeom prst="straightConnector1">
              <a:avLst/>
            </a:prstGeom>
            <a:noFill/>
            <a:ln w="25400" cap="sq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矩形 22"/>
            <p:cNvSpPr/>
            <p:nvPr/>
          </p:nvSpPr>
          <p:spPr>
            <a:xfrm>
              <a:off x="7261244" y="3163886"/>
              <a:ext cx="3898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16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endParaRPr lang="zh-CN" altLang="en-US" sz="1600" dirty="0"/>
            </a:p>
          </p:txBody>
        </p:sp>
        <p:cxnSp>
          <p:nvCxnSpPr>
            <p:cNvPr id="24" name="直接箭头连接符 23" descr="中国教育出版网">
              <a:hlinkClick r:id="rId3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>
              <a:off x="7325174" y="4026462"/>
              <a:ext cx="468000" cy="1588"/>
            </a:xfrm>
            <a:prstGeom prst="straightConnector1">
              <a:avLst/>
            </a:prstGeom>
            <a:noFill/>
            <a:ln w="25400" cap="sq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5" name="矩形 24"/>
            <p:cNvSpPr/>
            <p:nvPr/>
          </p:nvSpPr>
          <p:spPr>
            <a:xfrm>
              <a:off x="7741102" y="3845486"/>
              <a:ext cx="3898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16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endParaRPr lang="zh-CN" altLang="en-US" sz="1600" dirty="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6385267" y="2765420"/>
              <a:ext cx="478770" cy="454560"/>
              <a:chOff x="6385267" y="2765420"/>
              <a:chExt cx="478770" cy="454560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 rot="16200000">
                <a:off x="6267197" y="3082919"/>
                <a:ext cx="252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 flipH="1" flipV="1">
                <a:off x="6845316" y="2967980"/>
                <a:ext cx="0" cy="25200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6385267" y="2765420"/>
                <a:ext cx="478770" cy="338554"/>
                <a:chOff x="1714480" y="2521584"/>
                <a:chExt cx="478770" cy="338554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1720501" y="2521584"/>
                  <a:ext cx="47274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△</a:t>
                  </a:r>
                  <a:r>
                    <a:rPr lang="en-US" altLang="zh-CN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 </a:t>
                  </a:r>
                  <a:endParaRPr lang="zh-CN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" name="直接箭头连接符 30"/>
                <p:cNvCxnSpPr/>
                <p:nvPr/>
              </p:nvCxnSpPr>
              <p:spPr>
                <a:xfrm rot="16200000" flipH="1" flipV="1">
                  <a:off x="1947686" y="2624290"/>
                  <a:ext cx="1588" cy="46800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3" name="组合 32"/>
            <p:cNvGrpSpPr/>
            <p:nvPr/>
          </p:nvGrpSpPr>
          <p:grpSpPr>
            <a:xfrm>
              <a:off x="6841212" y="3461806"/>
              <a:ext cx="478770" cy="454560"/>
              <a:chOff x="6385267" y="2765420"/>
              <a:chExt cx="478770" cy="454560"/>
            </a:xfrm>
          </p:grpSpPr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 rot="16200000">
                <a:off x="6267197" y="3082919"/>
                <a:ext cx="252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3"/>
              <p:cNvSpPr>
                <a:spLocks noChangeShapeType="1"/>
              </p:cNvSpPr>
              <p:nvPr/>
            </p:nvSpPr>
            <p:spPr bwMode="auto">
              <a:xfrm flipH="1" flipV="1">
                <a:off x="6845316" y="2967980"/>
                <a:ext cx="0" cy="25200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" name="组合 27"/>
              <p:cNvGrpSpPr/>
              <p:nvPr/>
            </p:nvGrpSpPr>
            <p:grpSpPr>
              <a:xfrm>
                <a:off x="6385267" y="2765420"/>
                <a:ext cx="478770" cy="338554"/>
                <a:chOff x="1714480" y="2521584"/>
                <a:chExt cx="478770" cy="338554"/>
              </a:xfrm>
            </p:grpSpPr>
            <p:sp>
              <p:nvSpPr>
                <p:cNvPr id="37" name="TextBox 36"/>
                <p:cNvSpPr txBox="1"/>
                <p:nvPr/>
              </p:nvSpPr>
              <p:spPr>
                <a:xfrm>
                  <a:off x="1720501" y="2521584"/>
                  <a:ext cx="47274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△</a:t>
                  </a:r>
                  <a:r>
                    <a:rPr lang="en-US" altLang="zh-CN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 </a:t>
                  </a:r>
                  <a:endParaRPr lang="zh-CN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直接箭头连接符 37"/>
                <p:cNvCxnSpPr/>
                <p:nvPr/>
              </p:nvCxnSpPr>
              <p:spPr>
                <a:xfrm rot="16200000" flipH="1" flipV="1">
                  <a:off x="1947686" y="2624290"/>
                  <a:ext cx="1588" cy="46800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4298948" y="5807092"/>
            <a:ext cx="5893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41" name="直接连接符 112"/>
          <p:cNvCxnSpPr>
            <a:cxnSpLocks noChangeShapeType="1"/>
          </p:cNvCxnSpPr>
          <p:nvPr/>
        </p:nvCxnSpPr>
        <p:spPr bwMode="auto">
          <a:xfrm rot="5400000">
            <a:off x="4321908" y="5584762"/>
            <a:ext cx="504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43" name="组合 42"/>
          <p:cNvGrpSpPr/>
          <p:nvPr/>
        </p:nvGrpSpPr>
        <p:grpSpPr>
          <a:xfrm>
            <a:off x="3400300" y="4286256"/>
            <a:ext cx="3243402" cy="1844494"/>
            <a:chOff x="2870262" y="3484460"/>
            <a:chExt cx="3243402" cy="1844494"/>
          </a:xfrm>
        </p:grpSpPr>
        <p:grpSp>
          <p:nvGrpSpPr>
            <p:cNvPr id="44" name="组合 55"/>
            <p:cNvGrpSpPr/>
            <p:nvPr/>
          </p:nvGrpSpPr>
          <p:grpSpPr>
            <a:xfrm>
              <a:off x="2870262" y="3484460"/>
              <a:ext cx="3243402" cy="1844494"/>
              <a:chOff x="2870262" y="3484460"/>
              <a:chExt cx="3243402" cy="1844494"/>
            </a:xfrm>
          </p:grpSpPr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592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627336"/>
                <a:ext cx="0" cy="162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Text Box 57"/>
              <p:cNvSpPr txBox="1">
                <a:spLocks noChangeArrowheads="1"/>
              </p:cNvSpPr>
              <p:nvPr/>
            </p:nvSpPr>
            <p:spPr bwMode="auto">
              <a:xfrm>
                <a:off x="2898954" y="3484460"/>
                <a:ext cx="5760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50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51" name="Text Box 65"/>
              <p:cNvSpPr txBox="1">
                <a:spLocks noChangeArrowheads="1"/>
              </p:cNvSpPr>
              <p:nvPr/>
            </p:nvSpPr>
            <p:spPr bwMode="auto">
              <a:xfrm>
                <a:off x="5756474" y="4850774"/>
                <a:ext cx="3571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45" name="Line 83"/>
            <p:cNvSpPr>
              <a:spLocks noChangeAspect="1" noChangeShapeType="1"/>
            </p:cNvSpPr>
            <p:nvPr/>
          </p:nvSpPr>
          <p:spPr bwMode="auto">
            <a:xfrm flipV="1">
              <a:off x="3212388" y="3840067"/>
              <a:ext cx="1980000" cy="11994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53" name="直接连接符 112"/>
          <p:cNvCxnSpPr>
            <a:cxnSpLocks noChangeShapeType="1"/>
          </p:cNvCxnSpPr>
          <p:nvPr/>
        </p:nvCxnSpPr>
        <p:spPr bwMode="auto">
          <a:xfrm rot="10800000">
            <a:off x="3754117" y="5347034"/>
            <a:ext cx="792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3232140" y="5143512"/>
            <a:ext cx="657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58" name="直接连接符 112"/>
          <p:cNvCxnSpPr>
            <a:cxnSpLocks noChangeShapeType="1"/>
          </p:cNvCxnSpPr>
          <p:nvPr/>
        </p:nvCxnSpPr>
        <p:spPr bwMode="auto">
          <a:xfrm rot="5400000">
            <a:off x="4866518" y="5361760"/>
            <a:ext cx="1008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59" name="直接连接符 112"/>
          <p:cNvCxnSpPr>
            <a:cxnSpLocks noChangeShapeType="1"/>
          </p:cNvCxnSpPr>
          <p:nvPr/>
        </p:nvCxnSpPr>
        <p:spPr bwMode="auto">
          <a:xfrm rot="10800000">
            <a:off x="3737818" y="4845060"/>
            <a:ext cx="1620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5143504" y="5811854"/>
            <a:ext cx="5893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" name="Text Box 63"/>
          <p:cNvSpPr txBox="1">
            <a:spLocks noChangeArrowheads="1"/>
          </p:cNvSpPr>
          <p:nvPr/>
        </p:nvSpPr>
        <p:spPr bwMode="auto">
          <a:xfrm>
            <a:off x="3109902" y="4702184"/>
            <a:ext cx="728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直角三角形 38"/>
          <p:cNvSpPr>
            <a:spLocks noChangeArrowheads="1"/>
          </p:cNvSpPr>
          <p:nvPr/>
        </p:nvSpPr>
        <p:spPr bwMode="auto">
          <a:xfrm rot="16200000">
            <a:off x="3914018" y="5196652"/>
            <a:ext cx="495052" cy="792000"/>
          </a:xfrm>
          <a:prstGeom prst="rtTriangle">
            <a:avLst/>
          </a:prstGeom>
          <a:solidFill>
            <a:srgbClr val="FFFF99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64" name="任意多边形 63"/>
          <p:cNvSpPr/>
          <p:nvPr/>
        </p:nvSpPr>
        <p:spPr>
          <a:xfrm>
            <a:off x="4572000" y="4893734"/>
            <a:ext cx="792000" cy="936000"/>
          </a:xfrm>
          <a:custGeom>
            <a:avLst/>
            <a:gdLst>
              <a:gd name="connsiteX0" fmla="*/ 0 w 804333"/>
              <a:gd name="connsiteY0" fmla="*/ 474134 h 973667"/>
              <a:gd name="connsiteX1" fmla="*/ 8467 w 804333"/>
              <a:gd name="connsiteY1" fmla="*/ 973667 h 973667"/>
              <a:gd name="connsiteX2" fmla="*/ 804333 w 804333"/>
              <a:gd name="connsiteY2" fmla="*/ 973667 h 973667"/>
              <a:gd name="connsiteX3" fmla="*/ 795867 w 804333"/>
              <a:gd name="connsiteY3" fmla="*/ 0 h 973667"/>
              <a:gd name="connsiteX4" fmla="*/ 0 w 804333"/>
              <a:gd name="connsiteY4" fmla="*/ 474134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4333" h="973667">
                <a:moveTo>
                  <a:pt x="0" y="474134"/>
                </a:moveTo>
                <a:lnTo>
                  <a:pt x="8467" y="973667"/>
                </a:lnTo>
                <a:lnTo>
                  <a:pt x="804333" y="973667"/>
                </a:lnTo>
                <a:lnTo>
                  <a:pt x="795867" y="0"/>
                </a:lnTo>
                <a:lnTo>
                  <a:pt x="0" y="474134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071934" y="5526103"/>
            <a:ext cx="40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1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1400" dirty="0"/>
          </a:p>
        </p:txBody>
      </p:sp>
      <p:sp>
        <p:nvSpPr>
          <p:cNvPr id="66" name="矩形 65"/>
          <p:cNvSpPr/>
          <p:nvPr/>
        </p:nvSpPr>
        <p:spPr>
          <a:xfrm>
            <a:off x="4788965" y="5434029"/>
            <a:ext cx="40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1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1400" dirty="0"/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3371104" y="1978468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40" grpId="0"/>
      <p:bldP spid="54" grpId="0"/>
      <p:bldP spid="60" grpId="0"/>
      <p:bldP spid="61" grpId="0"/>
      <p:bldP spid="64" grpId="0" animBg="1"/>
      <p:bldP spid="65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/>
          <p:cNvSpPr txBox="1">
            <a:spLocks noRot="1" noChangeArrowheads="1"/>
          </p:cNvSpPr>
          <p:nvPr/>
        </p:nvSpPr>
        <p:spPr>
          <a:xfrm>
            <a:off x="251520" y="622429"/>
            <a:ext cx="482054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势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tential</a:t>
            </a:r>
            <a:r>
              <a:rPr kumimoji="0" lang="en-US" altLang="zh-CN" sz="36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Energy)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3" name="Rectangle 3"/>
          <p:cNvSpPr txBox="1">
            <a:spLocks noRot="1" noChangeArrowheads="1"/>
          </p:cNvSpPr>
          <p:nvPr/>
        </p:nvSpPr>
        <p:spPr>
          <a:xfrm>
            <a:off x="284178" y="1548687"/>
            <a:ext cx="18395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3"/>
          <p:cNvSpPr txBox="1">
            <a:spLocks noRot="1" noChangeArrowheads="1"/>
          </p:cNvSpPr>
          <p:nvPr/>
        </p:nvSpPr>
        <p:spPr>
          <a:xfrm>
            <a:off x="285720" y="2396111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系统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3"/>
          <p:cNvSpPr txBox="1">
            <a:spLocks noRot="1" noChangeArrowheads="1"/>
          </p:cNvSpPr>
          <p:nvPr/>
        </p:nvSpPr>
        <p:spPr>
          <a:xfrm>
            <a:off x="285720" y="3191761"/>
            <a:ext cx="48577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保守力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onservative Force)</a:t>
            </a:r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714348" y="3906141"/>
            <a:ext cx="785818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做功与路径无关，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714348" y="5125717"/>
            <a:ext cx="47327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08871"/>
              </p:ext>
            </p:extLst>
          </p:nvPr>
        </p:nvGraphicFramePr>
        <p:xfrm>
          <a:off x="985858" y="5183663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58" y="5183663"/>
                        <a:ext cx="1295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6" y="3834703"/>
            <a:ext cx="3456384" cy="24591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66084" y="4420157"/>
            <a:ext cx="312918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仅与初、末位置有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3" grpId="0"/>
      <p:bldP spid="74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2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势能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(Potential Energy)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142984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做功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357422" y="2741387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1543"/>
                <a:gd name="adj2" fmla="val -267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92" name="Rectangle 3"/>
          <p:cNvSpPr txBox="1">
            <a:spLocks noRot="1" noChangeArrowheads="1"/>
          </p:cNvSpPr>
          <p:nvPr/>
        </p:nvSpPr>
        <p:spPr>
          <a:xfrm>
            <a:off x="142876" y="3297820"/>
            <a:ext cx="16430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98408"/>
              </p:ext>
            </p:extLst>
          </p:nvPr>
        </p:nvGraphicFramePr>
        <p:xfrm>
          <a:off x="1344613" y="3348038"/>
          <a:ext cx="1201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348038"/>
                        <a:ext cx="12017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1285852" y="3347486"/>
            <a:ext cx="1296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142844" y="3941332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2902136" y="3941332"/>
            <a:ext cx="3384376" cy="642942"/>
            <a:chOff x="859908" y="6098426"/>
            <a:chExt cx="3384376" cy="642942"/>
          </a:xfrm>
        </p:grpSpPr>
        <p:sp>
          <p:nvSpPr>
            <p:cNvPr id="97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98" name="矩形 97"/>
            <p:cNvSpPr/>
            <p:nvPr/>
          </p:nvSpPr>
          <p:spPr>
            <a:xfrm>
              <a:off x="921364" y="6180384"/>
              <a:ext cx="302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142844" y="4656282"/>
            <a:ext cx="2218568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1854506" y="4656282"/>
            <a:ext cx="207455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sp>
        <p:nvSpPr>
          <p:cNvPr id="56" name="Rectangle 2"/>
          <p:cNvSpPr txBox="1">
            <a:spLocks noRot="1" noChangeArrowheads="1"/>
          </p:cNvSpPr>
          <p:nvPr/>
        </p:nvSpPr>
        <p:spPr>
          <a:xfrm>
            <a:off x="142844" y="2636912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势能</a:t>
            </a:r>
          </a:p>
        </p:txBody>
      </p:sp>
      <p:sp>
        <p:nvSpPr>
          <p:cNvPr id="57" name="矩形 56"/>
          <p:cNvSpPr/>
          <p:nvPr/>
        </p:nvSpPr>
        <p:spPr>
          <a:xfrm>
            <a:off x="71406" y="1643050"/>
            <a:ext cx="22735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做功特点：</a:t>
            </a:r>
          </a:p>
        </p:txBody>
      </p:sp>
      <p:sp>
        <p:nvSpPr>
          <p:cNvPr id="58" name="矩形 57"/>
          <p:cNvSpPr/>
          <p:nvPr/>
        </p:nvSpPr>
        <p:spPr>
          <a:xfrm>
            <a:off x="71406" y="2000240"/>
            <a:ext cx="67151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与路径无关，只与物体初末位置的高度差有关</a:t>
            </a:r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3569018" y="4656282"/>
            <a:ext cx="2074552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系统性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42844" y="5299794"/>
            <a:ext cx="459027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重力做功与重力势能变化的关系</a:t>
            </a: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09584"/>
              </p:ext>
            </p:extLst>
          </p:nvPr>
        </p:nvGraphicFramePr>
        <p:xfrm>
          <a:off x="636588" y="5892800"/>
          <a:ext cx="1368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892800"/>
                        <a:ext cx="13684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2214546" y="5767406"/>
            <a:ext cx="15167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处→低处</a:t>
            </a:r>
          </a:p>
        </p:txBody>
      </p:sp>
      <p:sp>
        <p:nvSpPr>
          <p:cNvPr id="68" name="燕尾形箭头 67"/>
          <p:cNvSpPr/>
          <p:nvPr/>
        </p:nvSpPr>
        <p:spPr>
          <a:xfrm>
            <a:off x="3731274" y="590053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Rectangle 3"/>
          <p:cNvSpPr txBox="1">
            <a:spLocks noRot="1" noChangeArrowheads="1"/>
          </p:cNvSpPr>
          <p:nvPr/>
        </p:nvSpPr>
        <p:spPr>
          <a:xfrm>
            <a:off x="3943104" y="5756520"/>
            <a:ext cx="942064" cy="43318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70" name="燕尾形箭头 69"/>
          <p:cNvSpPr/>
          <p:nvPr/>
        </p:nvSpPr>
        <p:spPr>
          <a:xfrm>
            <a:off x="4802844" y="58954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5003788" y="5751390"/>
            <a:ext cx="1178776" cy="4383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燕尾形箭头 71"/>
          <p:cNvSpPr/>
          <p:nvPr/>
        </p:nvSpPr>
        <p:spPr>
          <a:xfrm>
            <a:off x="6013132" y="58954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Rectangle 3"/>
          <p:cNvSpPr txBox="1">
            <a:spLocks noRot="1" noChangeArrowheads="1"/>
          </p:cNvSpPr>
          <p:nvPr/>
        </p:nvSpPr>
        <p:spPr>
          <a:xfrm>
            <a:off x="6214076" y="5773162"/>
            <a:ext cx="1094228" cy="4383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</a:t>
            </a: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2214546" y="6223724"/>
            <a:ext cx="158816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低处→高处</a:t>
            </a:r>
          </a:p>
        </p:txBody>
      </p:sp>
      <p:sp>
        <p:nvSpPr>
          <p:cNvPr id="75" name="燕尾形箭头 74"/>
          <p:cNvSpPr/>
          <p:nvPr/>
        </p:nvSpPr>
        <p:spPr>
          <a:xfrm>
            <a:off x="3703380" y="632419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Rectangle 3"/>
          <p:cNvSpPr txBox="1">
            <a:spLocks noRot="1" noChangeArrowheads="1"/>
          </p:cNvSpPr>
          <p:nvPr/>
        </p:nvSpPr>
        <p:spPr>
          <a:xfrm>
            <a:off x="3904324" y="6180180"/>
            <a:ext cx="942064" cy="3571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77" name="燕尾形箭头 76"/>
          <p:cNvSpPr/>
          <p:nvPr/>
        </p:nvSpPr>
        <p:spPr>
          <a:xfrm>
            <a:off x="4780446" y="6308180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4981390" y="6164164"/>
            <a:ext cx="1178776" cy="5051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燕尾形箭头 78"/>
          <p:cNvSpPr/>
          <p:nvPr/>
        </p:nvSpPr>
        <p:spPr>
          <a:xfrm>
            <a:off x="5983130" y="632385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6184074" y="6179838"/>
            <a:ext cx="951352" cy="3622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加</a:t>
            </a: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550619" y="5893070"/>
            <a:ext cx="1500198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5"/>
          <p:cNvGrpSpPr/>
          <p:nvPr/>
        </p:nvGrpSpPr>
        <p:grpSpPr>
          <a:xfrm>
            <a:off x="2357422" y="725163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1543"/>
                <a:gd name="adj2" fmla="val -267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6" name="Rectangle 2"/>
          <p:cNvSpPr txBox="1">
            <a:spLocks noRot="1" noChangeArrowheads="1"/>
          </p:cNvSpPr>
          <p:nvPr/>
        </p:nvSpPr>
        <p:spPr>
          <a:xfrm>
            <a:off x="142844" y="620688"/>
            <a:ext cx="1571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性势能</a:t>
            </a:r>
          </a:p>
        </p:txBody>
      </p:sp>
      <p:sp>
        <p:nvSpPr>
          <p:cNvPr id="59" name="Rectangle 3"/>
          <p:cNvSpPr txBox="1">
            <a:spLocks noRot="1" noChangeArrowheads="1"/>
          </p:cNvSpPr>
          <p:nvPr/>
        </p:nvSpPr>
        <p:spPr>
          <a:xfrm>
            <a:off x="142844" y="1406506"/>
            <a:ext cx="59293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体发生弹性形变而储存的能量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142844" y="2241504"/>
            <a:ext cx="24288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弹簧弹性势能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88889"/>
              </p:ext>
            </p:extLst>
          </p:nvPr>
        </p:nvGraphicFramePr>
        <p:xfrm>
          <a:off x="2462213" y="2191867"/>
          <a:ext cx="12969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191867"/>
                        <a:ext cx="12969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428860" y="2214617"/>
            <a:ext cx="1368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3997701" y="2292975"/>
            <a:ext cx="1005262" cy="540000"/>
            <a:chOff x="3428992" y="5033294"/>
            <a:chExt cx="1005262" cy="540000"/>
          </a:xfrm>
        </p:grpSpPr>
        <p:sp>
          <p:nvSpPr>
            <p:cNvPr id="53" name="云形标注 52"/>
            <p:cNvSpPr/>
            <p:nvPr/>
          </p:nvSpPr>
          <p:spPr>
            <a:xfrm>
              <a:off x="3428992" y="5033294"/>
              <a:ext cx="936000" cy="540000"/>
            </a:xfrm>
            <a:prstGeom prst="cloudCallout">
              <a:avLst>
                <a:gd name="adj1" fmla="val -87215"/>
                <a:gd name="adj2" fmla="val 919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473894" y="5093846"/>
              <a:ext cx="9603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形变量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107521" y="2959874"/>
            <a:ext cx="1187910" cy="540000"/>
            <a:chOff x="3439878" y="5044180"/>
            <a:chExt cx="1656000" cy="540000"/>
          </a:xfrm>
        </p:grpSpPr>
        <p:sp>
          <p:nvSpPr>
            <p:cNvPr id="61" name="云形标注 60"/>
            <p:cNvSpPr/>
            <p:nvPr/>
          </p:nvSpPr>
          <p:spPr>
            <a:xfrm>
              <a:off x="3439878" y="5044180"/>
              <a:ext cx="1656000" cy="540000"/>
            </a:xfrm>
            <a:prstGeom prst="cloudCallout">
              <a:avLst>
                <a:gd name="adj1" fmla="val -26711"/>
                <a:gd name="adj2" fmla="val -897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473894" y="5093846"/>
              <a:ext cx="15593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劲度系数</a:t>
              </a:r>
            </a:p>
          </p:txBody>
        </p:sp>
      </p:grp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2371388" y="3545328"/>
            <a:ext cx="19240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195191" y="4121150"/>
            <a:ext cx="24288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552" y="5589240"/>
            <a:ext cx="8100392" cy="936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12304" y="5617704"/>
            <a:ext cx="8027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势能 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(Gravitational Potential Energy)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：物体由于被举高而具有的能量</a:t>
            </a:r>
          </a:p>
        </p:txBody>
      </p:sp>
      <p:pic>
        <p:nvPicPr>
          <p:cNvPr id="60418" name="Picture 2" descr="https://timgsa.baidu.com/timg?image&amp;quality=80&amp;size=b10000_10000&amp;sec=1491728817&amp;di=f3f5837637aadca8a1734b67878e7540&amp;src=http://www.pp3.cn/uploads/allimg/c040111/10IK31M10060-3S9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6234" y="500043"/>
            <a:ext cx="8028000" cy="5017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0420" name="Picture 4" descr="https://timgsa.baidu.com/timg?image&amp;quality=80&amp;size=b9999_10000&amp;sec=1492333580&amp;di=9029df0d64ebe254d5ab3872a09c6e89&amp;imgtype=jpg&amp;er=1&amp;src=http%3A%2F%2Fwww.33lc.com%2Farticle%2FUploadPic%2F2012-8%2F2012827965196007.jpg"/>
          <p:cNvPicPr>
            <a:picLocks noChangeAspect="1" noChangeArrowheads="1"/>
          </p:cNvPicPr>
          <p:nvPr/>
        </p:nvPicPr>
        <p:blipFill>
          <a:blip r:embed="rId4" cstate="print"/>
          <a:srcRect l="11325"/>
          <a:stretch>
            <a:fillRect/>
          </a:stretch>
        </p:blipFill>
        <p:spPr bwMode="auto">
          <a:xfrm>
            <a:off x="588480" y="441930"/>
            <a:ext cx="8001056" cy="50753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3" name="直接连接符 232"/>
          <p:cNvCxnSpPr>
            <a:stCxn id="97" idx="4"/>
            <a:endCxn id="98" idx="0"/>
          </p:cNvCxnSpPr>
          <p:nvPr/>
        </p:nvCxnSpPr>
        <p:spPr>
          <a:xfrm flipH="1">
            <a:off x="5443504" y="1304752"/>
            <a:ext cx="10584" cy="74552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23528" y="1778645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2" name="公式" r:id="rId4" imgW="660240" imgH="228600" progId="Equation.3">
                  <p:embed/>
                </p:oleObj>
              </mc:Choice>
              <mc:Fallback>
                <p:oleObj name="公式" r:id="rId4" imgW="66024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78645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94283"/>
              </p:ext>
            </p:extLst>
          </p:nvPr>
        </p:nvGraphicFramePr>
        <p:xfrm>
          <a:off x="349250" y="2286000"/>
          <a:ext cx="1200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3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286000"/>
                        <a:ext cx="12001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大括号 118"/>
          <p:cNvSpPr/>
          <p:nvPr/>
        </p:nvSpPr>
        <p:spPr>
          <a:xfrm>
            <a:off x="1585200" y="1898848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燕尾形箭头 119"/>
          <p:cNvSpPr/>
          <p:nvPr/>
        </p:nvSpPr>
        <p:spPr>
          <a:xfrm>
            <a:off x="1774574" y="213664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92857"/>
              </p:ext>
            </p:extLst>
          </p:nvPr>
        </p:nvGraphicFramePr>
        <p:xfrm>
          <a:off x="2146300" y="2049463"/>
          <a:ext cx="211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4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049463"/>
                        <a:ext cx="2114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2"/>
          <p:cNvSpPr txBox="1">
            <a:spLocks noRot="1" noChangeArrowheads="1"/>
          </p:cNvSpPr>
          <p:nvPr/>
        </p:nvSpPr>
        <p:spPr>
          <a:xfrm>
            <a:off x="251520" y="622429"/>
            <a:ext cx="2088232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做功</a:t>
            </a:r>
          </a:p>
        </p:txBody>
      </p:sp>
      <p:sp>
        <p:nvSpPr>
          <p:cNvPr id="97" name="椭圆 96"/>
          <p:cNvSpPr>
            <a:spLocks noChangeAspect="1"/>
          </p:cNvSpPr>
          <p:nvPr/>
        </p:nvSpPr>
        <p:spPr>
          <a:xfrm>
            <a:off x="5364088" y="11247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>
            <a:spLocks noChangeAspect="1"/>
          </p:cNvSpPr>
          <p:nvPr/>
        </p:nvSpPr>
        <p:spPr>
          <a:xfrm>
            <a:off x="5353504" y="2050272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4860032" y="1218545"/>
            <a:ext cx="1188000" cy="1706399"/>
            <a:chOff x="6876256" y="1002513"/>
            <a:chExt cx="1188000" cy="1706399"/>
          </a:xfrm>
        </p:grpSpPr>
        <p:grpSp>
          <p:nvGrpSpPr>
            <p:cNvPr id="100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0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1" name="组合 28"/>
            <p:cNvGrpSpPr/>
            <p:nvPr/>
          </p:nvGrpSpPr>
          <p:grpSpPr>
            <a:xfrm rot="5400000">
              <a:off x="6981218" y="1603693"/>
              <a:ext cx="1634407" cy="432048"/>
              <a:chOff x="1224798" y="3144133"/>
              <a:chExt cx="1634407" cy="432048"/>
            </a:xfrm>
          </p:grpSpPr>
          <p:sp>
            <p:nvSpPr>
              <p:cNvPr id="104" name="Line 176"/>
              <p:cNvSpPr>
                <a:spLocks noChangeShapeType="1"/>
              </p:cNvSpPr>
              <p:nvPr/>
            </p:nvSpPr>
            <p:spPr bwMode="auto">
              <a:xfrm>
                <a:off x="1224798" y="3371344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63" name="组合 162"/>
          <p:cNvGrpSpPr/>
          <p:nvPr/>
        </p:nvGrpSpPr>
        <p:grpSpPr>
          <a:xfrm>
            <a:off x="5004048" y="2163022"/>
            <a:ext cx="432048" cy="689898"/>
            <a:chOff x="7020272" y="1946990"/>
            <a:chExt cx="432048" cy="689898"/>
          </a:xfrm>
        </p:grpSpPr>
        <p:sp>
          <p:nvSpPr>
            <p:cNvPr id="164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5262871" y="1300360"/>
            <a:ext cx="447558" cy="586561"/>
            <a:chOff x="7165870" y="5353892"/>
            <a:chExt cx="447558" cy="586561"/>
          </a:xfrm>
        </p:grpSpPr>
        <p:sp>
          <p:nvSpPr>
            <p:cNvPr id="169" name="矩形 168"/>
            <p:cNvSpPr/>
            <p:nvPr/>
          </p:nvSpPr>
          <p:spPr>
            <a:xfrm>
              <a:off x="7165870" y="560189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70" name="直接箭头连接符 169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组合 173"/>
          <p:cNvGrpSpPr/>
          <p:nvPr/>
        </p:nvGrpSpPr>
        <p:grpSpPr>
          <a:xfrm>
            <a:off x="5001820" y="1222152"/>
            <a:ext cx="432048" cy="925464"/>
            <a:chOff x="7020272" y="1946990"/>
            <a:chExt cx="432048" cy="925464"/>
          </a:xfrm>
        </p:grpSpPr>
        <p:sp>
          <p:nvSpPr>
            <p:cNvPr id="175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78"/>
            <p:cNvSpPr>
              <a:spLocks noChangeShapeType="1"/>
            </p:cNvSpPr>
            <p:nvPr/>
          </p:nvSpPr>
          <p:spPr bwMode="auto">
            <a:xfrm rot="5400000">
              <a:off x="7001728" y="2710454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79"/>
            <p:cNvSpPr>
              <a:spLocks noChangeShapeType="1"/>
            </p:cNvSpPr>
            <p:nvPr/>
          </p:nvSpPr>
          <p:spPr bwMode="auto">
            <a:xfrm rot="5400000" flipH="1">
              <a:off x="7019741" y="2095343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Text Box 180"/>
            <p:cNvSpPr txBox="1">
              <a:spLocks noChangeArrowheads="1"/>
            </p:cNvSpPr>
            <p:nvPr/>
          </p:nvSpPr>
          <p:spPr bwMode="auto">
            <a:xfrm>
              <a:off x="7020272" y="22293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180" name="椭圆 179"/>
          <p:cNvSpPr>
            <a:spLocks noChangeAspect="1"/>
          </p:cNvSpPr>
          <p:nvPr/>
        </p:nvSpPr>
        <p:spPr>
          <a:xfrm>
            <a:off x="6696368" y="11247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>
            <a:spLocks noChangeAspect="1"/>
          </p:cNvSpPr>
          <p:nvPr/>
        </p:nvSpPr>
        <p:spPr>
          <a:xfrm>
            <a:off x="6271135" y="2062245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2" name="组合 181"/>
          <p:cNvGrpSpPr/>
          <p:nvPr/>
        </p:nvGrpSpPr>
        <p:grpSpPr>
          <a:xfrm>
            <a:off x="6192312" y="1218547"/>
            <a:ext cx="1188000" cy="1706397"/>
            <a:chOff x="6876256" y="1002515"/>
            <a:chExt cx="1188000" cy="1706397"/>
          </a:xfrm>
        </p:grpSpPr>
        <p:grpSp>
          <p:nvGrpSpPr>
            <p:cNvPr id="183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8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" name="组合 28"/>
            <p:cNvGrpSpPr/>
            <p:nvPr/>
          </p:nvGrpSpPr>
          <p:grpSpPr>
            <a:xfrm rot="5400000">
              <a:off x="6981219" y="1603694"/>
              <a:ext cx="1634406" cy="432048"/>
              <a:chOff x="1224799" y="3144133"/>
              <a:chExt cx="1634406" cy="432048"/>
            </a:xfrm>
          </p:grpSpPr>
          <p:sp>
            <p:nvSpPr>
              <p:cNvPr id="185" name="Line 176"/>
              <p:cNvSpPr>
                <a:spLocks noChangeShapeType="1"/>
              </p:cNvSpPr>
              <p:nvPr/>
            </p:nvSpPr>
            <p:spPr bwMode="auto">
              <a:xfrm>
                <a:off x="1224799" y="3378271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  <a:endParaRPr lang="en-US" altLang="zh-CN" sz="1600" b="1" i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13" name="组合 212"/>
          <p:cNvGrpSpPr/>
          <p:nvPr/>
        </p:nvGrpSpPr>
        <p:grpSpPr>
          <a:xfrm>
            <a:off x="6398671" y="2163022"/>
            <a:ext cx="432048" cy="689898"/>
            <a:chOff x="7020272" y="1946990"/>
            <a:chExt cx="432048" cy="689898"/>
          </a:xfrm>
        </p:grpSpPr>
        <p:sp>
          <p:nvSpPr>
            <p:cNvPr id="214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6595151" y="1300360"/>
            <a:ext cx="447558" cy="605611"/>
            <a:chOff x="7165870" y="5353892"/>
            <a:chExt cx="447558" cy="605611"/>
          </a:xfrm>
        </p:grpSpPr>
        <p:sp>
          <p:nvSpPr>
            <p:cNvPr id="219" name="矩形 218"/>
            <p:cNvSpPr/>
            <p:nvPr/>
          </p:nvSpPr>
          <p:spPr>
            <a:xfrm>
              <a:off x="7165870" y="562094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220" name="直接箭头连接符 219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0" name="直接连接符 229"/>
          <p:cNvCxnSpPr/>
          <p:nvPr/>
        </p:nvCxnSpPr>
        <p:spPr>
          <a:xfrm flipH="1">
            <a:off x="6379127" y="1296476"/>
            <a:ext cx="398140" cy="792088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51520" y="135428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16" name="Object 1"/>
          <p:cNvGraphicFramePr>
            <a:graphicFrameLocks noChangeAspect="1"/>
          </p:cNvGraphicFramePr>
          <p:nvPr/>
        </p:nvGraphicFramePr>
        <p:xfrm>
          <a:off x="321915" y="3421063"/>
          <a:ext cx="1801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" name="公式" r:id="rId10" imgW="952200" imgH="228600" progId="Equation.3">
                  <p:embed/>
                </p:oleObj>
              </mc:Choice>
              <mc:Fallback>
                <p:oleObj name="公式" r:id="rId10" imgW="9522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15" y="3421063"/>
                        <a:ext cx="18018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/>
          <p:cNvGraphicFramePr>
            <a:graphicFrameLocks noChangeAspect="1"/>
          </p:cNvGraphicFramePr>
          <p:nvPr/>
        </p:nvGraphicFramePr>
        <p:xfrm>
          <a:off x="586333" y="3976688"/>
          <a:ext cx="1249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公式" r:id="rId12" imgW="660240" imgH="177480" progId="Equation.3">
                  <p:embed/>
                </p:oleObj>
              </mc:Choice>
              <mc:Fallback>
                <p:oleObj name="公式" r:id="rId12" imgW="66024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33" y="3976688"/>
                        <a:ext cx="12493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右大括号 121"/>
          <p:cNvSpPr/>
          <p:nvPr/>
        </p:nvSpPr>
        <p:spPr>
          <a:xfrm>
            <a:off x="2108306" y="3541511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燕尾形箭头 122"/>
          <p:cNvSpPr/>
          <p:nvPr/>
        </p:nvSpPr>
        <p:spPr>
          <a:xfrm>
            <a:off x="2297680" y="377930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" name="Object 4"/>
          <p:cNvGraphicFramePr>
            <a:graphicFrameLocks noChangeAspect="1"/>
          </p:cNvGraphicFramePr>
          <p:nvPr/>
        </p:nvGraphicFramePr>
        <p:xfrm>
          <a:off x="2627784" y="3692525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公式" r:id="rId14" imgW="660240" imgH="228600" progId="Equation.3">
                  <p:embed/>
                </p:oleObj>
              </mc:Choice>
              <mc:Fallback>
                <p:oleObj name="公式" r:id="rId14" imgW="6602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92525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251520" y="299695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6581532" y="1168288"/>
            <a:ext cx="339024" cy="504895"/>
            <a:chOff x="7363872" y="3124528"/>
            <a:chExt cx="339024" cy="504895"/>
          </a:xfrm>
        </p:grpSpPr>
        <p:sp>
          <p:nvSpPr>
            <p:cNvPr id="133" name="弧形 132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602691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Text Box 180"/>
            <p:cNvSpPr txBox="1">
              <a:spLocks noChangeArrowheads="1"/>
            </p:cNvSpPr>
            <p:nvPr/>
          </p:nvSpPr>
          <p:spPr bwMode="auto">
            <a:xfrm>
              <a:off x="7377310" y="3352424"/>
              <a:ext cx="32558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sp>
        <p:nvSpPr>
          <p:cNvPr id="139" name="Text Box 180"/>
          <p:cNvSpPr txBox="1">
            <a:spLocks noChangeArrowheads="1"/>
          </p:cNvSpPr>
          <p:nvPr/>
        </p:nvSpPr>
        <p:spPr bwMode="auto">
          <a:xfrm>
            <a:off x="6372200" y="1469926"/>
            <a:ext cx="2531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l</a:t>
            </a:r>
            <a:endParaRPr lang="en-US" altLang="zh-CN" sz="1600" b="1" i="1" baseline="-25000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grpSp>
        <p:nvGrpSpPr>
          <p:cNvPr id="142" name="组合 141"/>
          <p:cNvGrpSpPr/>
          <p:nvPr/>
        </p:nvGrpSpPr>
        <p:grpSpPr>
          <a:xfrm>
            <a:off x="7560464" y="1218539"/>
            <a:ext cx="1188000" cy="1706397"/>
            <a:chOff x="6876256" y="1002515"/>
            <a:chExt cx="1188000" cy="1706397"/>
          </a:xfrm>
        </p:grpSpPr>
        <p:grpSp>
          <p:nvGrpSpPr>
            <p:cNvPr id="143" name="组合 1"/>
            <p:cNvGrpSpPr/>
            <p:nvPr/>
          </p:nvGrpSpPr>
          <p:grpSpPr>
            <a:xfrm>
              <a:off x="6876256" y="2636912"/>
              <a:ext cx="1188000" cy="72000"/>
              <a:chOff x="467544" y="2962700"/>
              <a:chExt cx="4018660" cy="165137"/>
            </a:xfrm>
          </p:grpSpPr>
          <p:sp>
            <p:nvSpPr>
              <p:cNvPr id="179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" name="组合 28"/>
            <p:cNvGrpSpPr/>
            <p:nvPr/>
          </p:nvGrpSpPr>
          <p:grpSpPr>
            <a:xfrm rot="5400000">
              <a:off x="6981219" y="1603694"/>
              <a:ext cx="1634406" cy="432048"/>
              <a:chOff x="1224799" y="3144133"/>
              <a:chExt cx="1634406" cy="432048"/>
            </a:xfrm>
          </p:grpSpPr>
          <p:sp>
            <p:nvSpPr>
              <p:cNvPr id="145" name="Line 176"/>
              <p:cNvSpPr>
                <a:spLocks noChangeShapeType="1"/>
              </p:cNvSpPr>
              <p:nvPr/>
            </p:nvSpPr>
            <p:spPr bwMode="auto">
              <a:xfrm>
                <a:off x="1224799" y="3378271"/>
                <a:ext cx="0" cy="180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2283205" y="3458125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 flipH="1">
                <a:off x="1229151" y="3458112"/>
                <a:ext cx="57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Text Box 180"/>
              <p:cNvSpPr txBox="1">
                <a:spLocks noChangeArrowheads="1"/>
              </p:cNvSpPr>
              <p:nvPr/>
            </p:nvSpPr>
            <p:spPr bwMode="auto">
              <a:xfrm rot="16200000">
                <a:off x="1804350" y="3190880"/>
                <a:ext cx="4320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b="1" i="1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600" b="1" baseline="-25000" dirty="0"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1</a:t>
                </a:r>
                <a:endParaRPr lang="en-US" altLang="zh-CN" sz="1600" b="1" i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7766823" y="2163014"/>
            <a:ext cx="432048" cy="689898"/>
            <a:chOff x="7020272" y="1946990"/>
            <a:chExt cx="432048" cy="689898"/>
          </a:xfrm>
        </p:grpSpPr>
        <p:sp>
          <p:nvSpPr>
            <p:cNvPr id="255" name="Line 176"/>
            <p:cNvSpPr>
              <a:spLocks noChangeShapeType="1"/>
            </p:cNvSpPr>
            <p:nvPr/>
          </p:nvSpPr>
          <p:spPr bwMode="auto">
            <a:xfrm rot="5400000">
              <a:off x="7147809" y="185699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78"/>
            <p:cNvSpPr>
              <a:spLocks noChangeShapeType="1"/>
            </p:cNvSpPr>
            <p:nvPr/>
          </p:nvSpPr>
          <p:spPr bwMode="auto">
            <a:xfrm rot="5400000">
              <a:off x="7055728" y="2528888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79"/>
            <p:cNvSpPr>
              <a:spLocks noChangeShapeType="1"/>
            </p:cNvSpPr>
            <p:nvPr/>
          </p:nvSpPr>
          <p:spPr bwMode="auto">
            <a:xfrm rot="5400000" flipH="1">
              <a:off x="7055741" y="2059343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Text Box 180"/>
            <p:cNvSpPr txBox="1">
              <a:spLocks noChangeArrowheads="1"/>
            </p:cNvSpPr>
            <p:nvPr/>
          </p:nvSpPr>
          <p:spPr bwMode="auto">
            <a:xfrm>
              <a:off x="7020272" y="2127756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59" name="组合 258"/>
          <p:cNvGrpSpPr/>
          <p:nvPr/>
        </p:nvGrpSpPr>
        <p:grpSpPr>
          <a:xfrm>
            <a:off x="7963303" y="1300352"/>
            <a:ext cx="447558" cy="605611"/>
            <a:chOff x="7165870" y="5353892"/>
            <a:chExt cx="447558" cy="605611"/>
          </a:xfrm>
        </p:grpSpPr>
        <p:sp>
          <p:nvSpPr>
            <p:cNvPr id="260" name="矩形 259"/>
            <p:cNvSpPr/>
            <p:nvPr/>
          </p:nvSpPr>
          <p:spPr>
            <a:xfrm>
              <a:off x="7165870" y="5620949"/>
              <a:ext cx="4475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16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261" name="直接箭头连接符 260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8" name="任意多边形 267"/>
          <p:cNvSpPr/>
          <p:nvPr/>
        </p:nvSpPr>
        <p:spPr>
          <a:xfrm>
            <a:off x="7620000" y="1225327"/>
            <a:ext cx="542925" cy="972000"/>
          </a:xfrm>
          <a:custGeom>
            <a:avLst/>
            <a:gdLst>
              <a:gd name="connsiteX0" fmla="*/ 542925 w 542925"/>
              <a:gd name="connsiteY0" fmla="*/ 0 h 876300"/>
              <a:gd name="connsiteX1" fmla="*/ 352425 w 542925"/>
              <a:gd name="connsiteY1" fmla="*/ 47625 h 876300"/>
              <a:gd name="connsiteX2" fmla="*/ 200025 w 542925"/>
              <a:gd name="connsiteY2" fmla="*/ 219075 h 876300"/>
              <a:gd name="connsiteX3" fmla="*/ 95250 w 542925"/>
              <a:gd name="connsiteY3" fmla="*/ 495300 h 876300"/>
              <a:gd name="connsiteX4" fmla="*/ 0 w 542925"/>
              <a:gd name="connsiteY4" fmla="*/ 87630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2925" h="876300">
                <a:moveTo>
                  <a:pt x="542925" y="0"/>
                </a:moveTo>
                <a:cubicBezTo>
                  <a:pt x="476250" y="5556"/>
                  <a:pt x="409575" y="11113"/>
                  <a:pt x="352425" y="47625"/>
                </a:cubicBezTo>
                <a:cubicBezTo>
                  <a:pt x="295275" y="84138"/>
                  <a:pt x="242887" y="144463"/>
                  <a:pt x="200025" y="219075"/>
                </a:cubicBezTo>
                <a:cubicBezTo>
                  <a:pt x="157163" y="293687"/>
                  <a:pt x="128587" y="385763"/>
                  <a:pt x="95250" y="495300"/>
                </a:cubicBezTo>
                <a:cubicBezTo>
                  <a:pt x="61913" y="604837"/>
                  <a:pt x="30956" y="740568"/>
                  <a:pt x="0" y="876300"/>
                </a:cubicBezTo>
              </a:path>
            </a:pathLst>
          </a:cu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>
            <a:spLocks noChangeAspect="1"/>
          </p:cNvSpPr>
          <p:nvPr/>
        </p:nvSpPr>
        <p:spPr>
          <a:xfrm>
            <a:off x="7518995" y="2062237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>
            <a:spLocks noChangeAspect="1"/>
          </p:cNvSpPr>
          <p:nvPr/>
        </p:nvSpPr>
        <p:spPr>
          <a:xfrm>
            <a:off x="8064520" y="1124744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8" name="组合 277"/>
          <p:cNvGrpSpPr/>
          <p:nvPr/>
        </p:nvGrpSpPr>
        <p:grpSpPr>
          <a:xfrm>
            <a:off x="7488336" y="1225327"/>
            <a:ext cx="540000" cy="589781"/>
            <a:chOff x="7488336" y="1225327"/>
            <a:chExt cx="540000" cy="589781"/>
          </a:xfrm>
        </p:grpSpPr>
        <p:sp>
          <p:nvSpPr>
            <p:cNvPr id="269" name="Line 176"/>
            <p:cNvSpPr>
              <a:spLocks noChangeShapeType="1"/>
            </p:cNvSpPr>
            <p:nvPr/>
          </p:nvSpPr>
          <p:spPr bwMode="auto">
            <a:xfrm rot="5400000">
              <a:off x="7758336" y="955327"/>
              <a:ext cx="0" cy="54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176"/>
            <p:cNvSpPr>
              <a:spLocks noChangeShapeType="1"/>
            </p:cNvSpPr>
            <p:nvPr/>
          </p:nvSpPr>
          <p:spPr bwMode="auto">
            <a:xfrm rot="5400000">
              <a:off x="7723362" y="1096193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176"/>
            <p:cNvSpPr>
              <a:spLocks noChangeShapeType="1"/>
            </p:cNvSpPr>
            <p:nvPr/>
          </p:nvSpPr>
          <p:spPr bwMode="auto">
            <a:xfrm rot="5400000">
              <a:off x="7655645" y="1317451"/>
              <a:ext cx="0" cy="3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Line 176"/>
            <p:cNvSpPr>
              <a:spLocks noChangeShapeType="1"/>
            </p:cNvSpPr>
            <p:nvPr/>
          </p:nvSpPr>
          <p:spPr bwMode="auto">
            <a:xfrm rot="5400000">
              <a:off x="7638695" y="1524901"/>
              <a:ext cx="0" cy="25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176"/>
            <p:cNvSpPr>
              <a:spLocks noChangeShapeType="1"/>
            </p:cNvSpPr>
            <p:nvPr/>
          </p:nvSpPr>
          <p:spPr bwMode="auto">
            <a:xfrm rot="5400000">
              <a:off x="7631270" y="1725108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7164288" y="1143794"/>
            <a:ext cx="509389" cy="720080"/>
            <a:chOff x="7308304" y="1143794"/>
            <a:chExt cx="509389" cy="720080"/>
          </a:xfrm>
        </p:grpSpPr>
        <p:sp>
          <p:nvSpPr>
            <p:cNvPr id="274" name="Text Box 180"/>
            <p:cNvSpPr txBox="1">
              <a:spLocks noChangeArrowheads="1"/>
            </p:cNvSpPr>
            <p:nvPr/>
          </p:nvSpPr>
          <p:spPr bwMode="auto">
            <a:xfrm>
              <a:off x="7308304" y="1143794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1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5" name="Text Box 180"/>
            <p:cNvSpPr txBox="1">
              <a:spLocks noChangeArrowheads="1"/>
            </p:cNvSpPr>
            <p:nvPr/>
          </p:nvSpPr>
          <p:spPr bwMode="auto">
            <a:xfrm>
              <a:off x="7313637" y="1268760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6" name="Text Box 180"/>
            <p:cNvSpPr txBox="1">
              <a:spLocks noChangeArrowheads="1"/>
            </p:cNvSpPr>
            <p:nvPr/>
          </p:nvSpPr>
          <p:spPr bwMode="auto">
            <a:xfrm>
              <a:off x="7308304" y="1431826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3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277" name="Text Box 180"/>
            <p:cNvSpPr txBox="1">
              <a:spLocks noChangeArrowheads="1"/>
            </p:cNvSpPr>
            <p:nvPr/>
          </p:nvSpPr>
          <p:spPr bwMode="auto">
            <a:xfrm>
              <a:off x="7313637" y="1602264"/>
              <a:ext cx="50405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100" b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△</a:t>
              </a:r>
              <a:r>
                <a:rPr lang="en-US" altLang="zh-CN" sz="11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100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4</a:t>
              </a:r>
              <a:endParaRPr lang="en-US" altLang="zh-CN" sz="11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80" name="Object 1"/>
          <p:cNvGraphicFramePr>
            <a:graphicFrameLocks noChangeAspect="1"/>
          </p:cNvGraphicFramePr>
          <p:nvPr/>
        </p:nvGraphicFramePr>
        <p:xfrm>
          <a:off x="323528" y="5157192"/>
          <a:ext cx="511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" name="公式" r:id="rId16" imgW="2705040" imgH="228600" progId="Equation.3">
                  <p:embed/>
                </p:oleObj>
              </mc:Choice>
              <mc:Fallback>
                <p:oleObj name="公式" r:id="rId16" imgW="27050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57192"/>
                        <a:ext cx="51165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燕尾形箭头 282"/>
          <p:cNvSpPr/>
          <p:nvPr/>
        </p:nvSpPr>
        <p:spPr>
          <a:xfrm rot="5400000">
            <a:off x="2303752" y="563612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TextBox 284"/>
          <p:cNvSpPr txBox="1"/>
          <p:nvPr/>
        </p:nvSpPr>
        <p:spPr>
          <a:xfrm>
            <a:off x="251520" y="4685837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情形</a:t>
            </a:r>
            <a:r>
              <a:rPr lang="en-US" altLang="zh-CN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:</a:t>
            </a:r>
            <a:endParaRPr lang="zh-CN" altLang="en-US" sz="24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" name="燕尾形箭头 285"/>
          <p:cNvSpPr/>
          <p:nvPr/>
        </p:nvSpPr>
        <p:spPr>
          <a:xfrm>
            <a:off x="3934814" y="377206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64514"/>
              </p:ext>
            </p:extLst>
          </p:nvPr>
        </p:nvGraphicFramePr>
        <p:xfrm>
          <a:off x="4305300" y="3686175"/>
          <a:ext cx="211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686175"/>
                        <a:ext cx="2114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835696" y="5877272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0" name="公式" r:id="rId20" imgW="660240" imgH="228600" progId="Equation.3">
                  <p:embed/>
                </p:oleObj>
              </mc:Choice>
              <mc:Fallback>
                <p:oleObj name="公式" r:id="rId20" imgW="6602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877272"/>
                        <a:ext cx="1249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燕尾形箭头 287"/>
          <p:cNvSpPr/>
          <p:nvPr/>
        </p:nvSpPr>
        <p:spPr>
          <a:xfrm>
            <a:off x="3144661" y="599227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93016"/>
              </p:ext>
            </p:extLst>
          </p:nvPr>
        </p:nvGraphicFramePr>
        <p:xfrm>
          <a:off x="3516313" y="5907088"/>
          <a:ext cx="2114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1" name="Equation" r:id="rId22" imgW="1117440" imgH="228600" progId="Equation.DSMT4">
                  <p:embed/>
                </p:oleObj>
              </mc:Choice>
              <mc:Fallback>
                <p:oleObj name="Equation" r:id="rId22" imgW="11174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907088"/>
                        <a:ext cx="21145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" name="矩形 289"/>
          <p:cNvSpPr/>
          <p:nvPr/>
        </p:nvSpPr>
        <p:spPr>
          <a:xfrm>
            <a:off x="2091070" y="2043270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矩形 290"/>
          <p:cNvSpPr/>
          <p:nvPr/>
        </p:nvSpPr>
        <p:spPr>
          <a:xfrm>
            <a:off x="4240424" y="3695260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矩形 291"/>
          <p:cNvSpPr/>
          <p:nvPr/>
        </p:nvSpPr>
        <p:spPr>
          <a:xfrm>
            <a:off x="3452530" y="5905784"/>
            <a:ext cx="2232000" cy="43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矩形 292"/>
          <p:cNvSpPr/>
          <p:nvPr/>
        </p:nvSpPr>
        <p:spPr>
          <a:xfrm>
            <a:off x="5724128" y="4509120"/>
            <a:ext cx="3276000" cy="139661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矩形 293"/>
          <p:cNvSpPr/>
          <p:nvPr/>
        </p:nvSpPr>
        <p:spPr>
          <a:xfrm>
            <a:off x="5754843" y="4537584"/>
            <a:ext cx="2273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重力做功特点：</a:t>
            </a:r>
          </a:p>
        </p:txBody>
      </p:sp>
      <p:sp>
        <p:nvSpPr>
          <p:cNvPr id="295" name="矩形 294"/>
          <p:cNvSpPr/>
          <p:nvPr/>
        </p:nvSpPr>
        <p:spPr>
          <a:xfrm>
            <a:off x="5754843" y="5012023"/>
            <a:ext cx="3317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与路径无关，只与物体初末位置的高度差有关</a:t>
            </a:r>
          </a:p>
        </p:txBody>
      </p:sp>
      <p:sp>
        <p:nvSpPr>
          <p:cNvPr id="296" name="椭圆 295"/>
          <p:cNvSpPr/>
          <p:nvPr/>
        </p:nvSpPr>
        <p:spPr>
          <a:xfrm>
            <a:off x="4940070" y="3533666"/>
            <a:ext cx="648000" cy="792088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椭圆 296"/>
          <p:cNvSpPr/>
          <p:nvPr/>
        </p:nvSpPr>
        <p:spPr>
          <a:xfrm>
            <a:off x="5785250" y="3501008"/>
            <a:ext cx="648000" cy="828000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矩形 220"/>
          <p:cNvSpPr>
            <a:spLocks noChangeArrowheads="1"/>
          </p:cNvSpPr>
          <p:nvPr/>
        </p:nvSpPr>
        <p:spPr bwMode="auto">
          <a:xfrm>
            <a:off x="7788309" y="364331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223" name="直接连接符 222"/>
          <p:cNvCxnSpPr>
            <a:stCxn id="140" idx="2"/>
            <a:endCxn id="270" idx="0"/>
          </p:cNvCxnSpPr>
          <p:nvPr/>
        </p:nvCxnSpPr>
        <p:spPr>
          <a:xfrm flipH="1">
            <a:off x="7939362" y="1214744"/>
            <a:ext cx="125158" cy="97449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/>
          <p:cNvCxnSpPr/>
          <p:nvPr/>
        </p:nvCxnSpPr>
        <p:spPr>
          <a:xfrm flipH="1">
            <a:off x="7818900" y="1317908"/>
            <a:ext cx="108000" cy="14400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/>
          <p:nvPr/>
        </p:nvCxnSpPr>
        <p:spPr>
          <a:xfrm flipH="1">
            <a:off x="7747109" y="1467198"/>
            <a:ext cx="60209" cy="183703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cxnSpLocks noChangeAspect="1"/>
          </p:cNvCxnSpPr>
          <p:nvPr/>
        </p:nvCxnSpPr>
        <p:spPr>
          <a:xfrm flipH="1">
            <a:off x="7696200" y="1645898"/>
            <a:ext cx="54000" cy="179946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20" grpId="0" animBg="1"/>
      <p:bldP spid="131" grpId="0" animBg="1"/>
      <p:bldP spid="97" grpId="0" animBg="1"/>
      <p:bldP spid="98" grpId="0" animBg="1"/>
      <p:bldP spid="180" grpId="0" animBg="1"/>
      <p:bldP spid="181" grpId="0" animBg="1"/>
      <p:bldP spid="115" grpId="0"/>
      <p:bldP spid="122" grpId="0" animBg="1"/>
      <p:bldP spid="123" grpId="0" animBg="1"/>
      <p:bldP spid="125" grpId="0"/>
      <p:bldP spid="139" grpId="0"/>
      <p:bldP spid="268" grpId="0" animBg="1"/>
      <p:bldP spid="141" grpId="0" animBg="1"/>
      <p:bldP spid="140" grpId="0" animBg="1"/>
      <p:bldP spid="283" grpId="0" animBg="1"/>
      <p:bldP spid="285" grpId="0"/>
      <p:bldP spid="286" grpId="0" animBg="1"/>
      <p:bldP spid="288" grpId="0" animBg="1"/>
      <p:bldP spid="290" grpId="0" animBg="1"/>
      <p:bldP spid="291" grpId="0" animBg="1"/>
      <p:bldP spid="292" grpId="0" animBg="1"/>
      <p:bldP spid="293" grpId="0" animBg="1"/>
      <p:bldP spid="294" grpId="0"/>
      <p:bldP spid="295" grpId="0"/>
      <p:bldP spid="296" grpId="0" animBg="1"/>
      <p:bldP spid="297" grpId="0" animBg="1"/>
      <p:bldP spid="2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8674570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势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ational Potential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827069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284178" y="161005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85387"/>
              </p:ext>
            </p:extLst>
          </p:nvPr>
        </p:nvGraphicFramePr>
        <p:xfrm>
          <a:off x="1882775" y="1716088"/>
          <a:ext cx="12017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8" name="Equation" r:id="rId4" imgW="634680" imgH="241200" progId="Equation.DSMT4">
                  <p:embed/>
                </p:oleObj>
              </mc:Choice>
              <mc:Fallback>
                <p:oleObj name="Equation" r:id="rId4" imgW="634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716088"/>
                        <a:ext cx="12017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9841" y="1690174"/>
            <a:ext cx="1440000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75460" y="246901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" name="组合 139"/>
          <p:cNvGrpSpPr/>
          <p:nvPr/>
        </p:nvGrpSpPr>
        <p:grpSpPr>
          <a:xfrm>
            <a:off x="3607432" y="2519252"/>
            <a:ext cx="3384376" cy="642942"/>
            <a:chOff x="859908" y="6098426"/>
            <a:chExt cx="3384376" cy="642942"/>
          </a:xfrm>
        </p:grpSpPr>
        <p:sp>
          <p:nvSpPr>
            <p:cNvPr id="1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kg·m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921364" y="6180384"/>
              <a:ext cx="3250912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34"/>
          <p:cNvGrpSpPr/>
          <p:nvPr/>
        </p:nvGrpSpPr>
        <p:grpSpPr>
          <a:xfrm>
            <a:off x="7956376" y="1589450"/>
            <a:ext cx="1008000" cy="648000"/>
            <a:chOff x="3290936" y="2475318"/>
            <a:chExt cx="1008000" cy="648000"/>
          </a:xfrm>
        </p:grpSpPr>
        <p:sp>
          <p:nvSpPr>
            <p:cNvPr id="13" name="云形标注 12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69561"/>
                <a:gd name="adj2" fmla="val -7954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284178" y="3506138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状态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 txBox="1">
            <a:spLocks noRot="1" noChangeArrowheads="1"/>
          </p:cNvSpPr>
          <p:nvPr/>
        </p:nvSpPr>
        <p:spPr>
          <a:xfrm>
            <a:off x="284178" y="437023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859738" y="1759681"/>
            <a:ext cx="216000" cy="327382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84178" y="523433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系统性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267744" y="3429000"/>
            <a:ext cx="612068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力做功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s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势能变化</a:t>
            </a:r>
          </a:p>
        </p:txBody>
      </p:sp>
      <p:cxnSp>
        <p:nvCxnSpPr>
          <p:cNvPr id="20" name="直接连接符 19"/>
          <p:cNvCxnSpPr/>
          <p:nvPr/>
        </p:nvCxnSpPr>
        <p:spPr>
          <a:xfrm rot="5400000">
            <a:off x="882522" y="4742214"/>
            <a:ext cx="248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19410"/>
              </p:ext>
            </p:extLst>
          </p:nvPr>
        </p:nvGraphicFramePr>
        <p:xfrm>
          <a:off x="2914650" y="4160838"/>
          <a:ext cx="2114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9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160838"/>
                        <a:ext cx="21145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53587"/>
              </p:ext>
            </p:extLst>
          </p:nvPr>
        </p:nvGraphicFramePr>
        <p:xfrm>
          <a:off x="5040313" y="4149725"/>
          <a:ext cx="13446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0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149725"/>
                        <a:ext cx="13446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9338"/>
              </p:ext>
            </p:extLst>
          </p:nvPr>
        </p:nvGraphicFramePr>
        <p:xfrm>
          <a:off x="6371679" y="4149080"/>
          <a:ext cx="936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1"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679" y="4149080"/>
                        <a:ext cx="936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483768" y="4906948"/>
            <a:ext cx="194535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处→低处</a:t>
            </a:r>
          </a:p>
        </p:txBody>
      </p:sp>
      <p:sp>
        <p:nvSpPr>
          <p:cNvPr id="26" name="燕尾形箭头 25"/>
          <p:cNvSpPr/>
          <p:nvPr/>
        </p:nvSpPr>
        <p:spPr>
          <a:xfrm>
            <a:off x="4429124" y="505096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4630068" y="4874290"/>
            <a:ext cx="1206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30" name="燕尾形箭头 29"/>
          <p:cNvSpPr/>
          <p:nvPr/>
        </p:nvSpPr>
        <p:spPr>
          <a:xfrm>
            <a:off x="5711860" y="50458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Rectangle 3"/>
          <p:cNvSpPr txBox="1">
            <a:spLocks noRot="1" noChangeArrowheads="1"/>
          </p:cNvSpPr>
          <p:nvPr/>
        </p:nvSpPr>
        <p:spPr>
          <a:xfrm>
            <a:off x="5932054" y="4869160"/>
            <a:ext cx="1383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>
            <a:off x="7242918" y="50458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Rectangle 3"/>
          <p:cNvSpPr txBox="1">
            <a:spLocks noRot="1" noChangeArrowheads="1"/>
          </p:cNvSpPr>
          <p:nvPr/>
        </p:nvSpPr>
        <p:spPr>
          <a:xfrm>
            <a:off x="7443862" y="4869160"/>
            <a:ext cx="13112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483768" y="5555020"/>
            <a:ext cx="2016794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低处→高处</a:t>
            </a:r>
          </a:p>
        </p:txBody>
      </p:sp>
      <p:sp>
        <p:nvSpPr>
          <p:cNvPr id="35" name="燕尾形箭头 34"/>
          <p:cNvSpPr/>
          <p:nvPr/>
        </p:nvSpPr>
        <p:spPr>
          <a:xfrm>
            <a:off x="4429124" y="569903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4630068" y="5522362"/>
            <a:ext cx="1206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37" name="燕尾形箭头 36"/>
          <p:cNvSpPr/>
          <p:nvPr/>
        </p:nvSpPr>
        <p:spPr>
          <a:xfrm>
            <a:off x="5692610" y="56939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5893554" y="5517232"/>
            <a:ext cx="13493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燕尾形箭头 38"/>
          <p:cNvSpPr/>
          <p:nvPr/>
        </p:nvSpPr>
        <p:spPr>
          <a:xfrm>
            <a:off x="7164288" y="569390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7365232" y="5517232"/>
            <a:ext cx="13112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4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加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843808" y="4137765"/>
            <a:ext cx="4504986" cy="46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 animBg="1"/>
      <p:bldP spid="8" grpId="0"/>
      <p:bldP spid="15" grpId="0"/>
      <p:bldP spid="16" grpId="0"/>
      <p:bldP spid="17" grpId="0" animBg="1"/>
      <p:bldP spid="18" grpId="0"/>
      <p:bldP spid="26" grpId="0" animBg="1"/>
      <p:bldP spid="27" grpId="0"/>
      <p:bldP spid="30" grpId="0" animBg="1"/>
      <p:bldP spid="31" grpId="0"/>
      <p:bldP spid="32" grpId="0" animBg="1"/>
      <p:bldP spid="33" grpId="0"/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600164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重力势能，下列说法中正确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的位置一旦确定，其重力势能的大小也随之确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与零势能面的距离越大，它的重力势能也越大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物体的重力势能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5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到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3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重力势能变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力势能的减少量等于重力对物体所做的功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532238" y="609802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37" name="矩形 36"/>
          <p:cNvSpPr/>
          <p:nvPr/>
        </p:nvSpPr>
        <p:spPr>
          <a:xfrm>
            <a:off x="205800" y="3031792"/>
            <a:ext cx="86146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小球从距地面高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自由落下，碰地后弹起高度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然后落下，碰地后再弹起，弹起高度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4…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后小球静止于地面上，求整个过程中重力所做的功？</a:t>
            </a:r>
            <a:endParaRPr lang="zh-CN" altLang="en-US" sz="2400" dirty="0"/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12935"/>
              </p:ext>
            </p:extLst>
          </p:nvPr>
        </p:nvGraphicFramePr>
        <p:xfrm>
          <a:off x="996363" y="4792663"/>
          <a:ext cx="1363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2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63" y="4792663"/>
                        <a:ext cx="13636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燕尾形箭头 57"/>
          <p:cNvSpPr/>
          <p:nvPr/>
        </p:nvSpPr>
        <p:spPr>
          <a:xfrm>
            <a:off x="2415926" y="487203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43291"/>
              </p:ext>
            </p:extLst>
          </p:nvPr>
        </p:nvGraphicFramePr>
        <p:xfrm>
          <a:off x="2784475" y="4786313"/>
          <a:ext cx="177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3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786313"/>
                        <a:ext cx="17780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25704"/>
              </p:ext>
            </p:extLst>
          </p:nvPr>
        </p:nvGraphicFramePr>
        <p:xfrm>
          <a:off x="3149600" y="5284788"/>
          <a:ext cx="1266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4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284788"/>
                        <a:ext cx="12668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右大括号 60"/>
          <p:cNvSpPr/>
          <p:nvPr/>
        </p:nvSpPr>
        <p:spPr>
          <a:xfrm>
            <a:off x="4552750" y="4897624"/>
            <a:ext cx="108000" cy="115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燕尾形箭头 61"/>
          <p:cNvSpPr/>
          <p:nvPr/>
        </p:nvSpPr>
        <p:spPr>
          <a:xfrm>
            <a:off x="4790578" y="536904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38628"/>
              </p:ext>
            </p:extLst>
          </p:nvPr>
        </p:nvGraphicFramePr>
        <p:xfrm>
          <a:off x="5128814" y="5285694"/>
          <a:ext cx="11604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5" name="公式" r:id="rId10" imgW="660240" imgH="228600" progId="Equation.3">
                  <p:embed/>
                </p:oleObj>
              </mc:Choice>
              <mc:Fallback>
                <p:oleObj name="公式" r:id="rId10" imgW="66024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14" y="5285694"/>
                        <a:ext cx="11604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1"/>
          <p:cNvGrpSpPr/>
          <p:nvPr/>
        </p:nvGrpSpPr>
        <p:grpSpPr>
          <a:xfrm>
            <a:off x="7563678" y="6403108"/>
            <a:ext cx="1008000" cy="72000"/>
            <a:chOff x="467544" y="2962700"/>
            <a:chExt cx="4018660" cy="165137"/>
          </a:xfrm>
        </p:grpSpPr>
        <p:sp>
          <p:nvSpPr>
            <p:cNvPr id="60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组合 28"/>
          <p:cNvGrpSpPr/>
          <p:nvPr/>
        </p:nvGrpSpPr>
        <p:grpSpPr>
          <a:xfrm rot="5400000">
            <a:off x="7049165" y="5344323"/>
            <a:ext cx="1670406" cy="432048"/>
            <a:chOff x="1224799" y="3144133"/>
            <a:chExt cx="1670406" cy="432048"/>
          </a:xfrm>
        </p:grpSpPr>
        <p:sp>
          <p:nvSpPr>
            <p:cNvPr id="48" name="Line 176"/>
            <p:cNvSpPr>
              <a:spLocks noChangeShapeType="1"/>
            </p:cNvSpPr>
            <p:nvPr/>
          </p:nvSpPr>
          <p:spPr bwMode="auto">
            <a:xfrm>
              <a:off x="1224799" y="3378271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78"/>
            <p:cNvSpPr>
              <a:spLocks noChangeShapeType="1"/>
            </p:cNvSpPr>
            <p:nvPr/>
          </p:nvSpPr>
          <p:spPr bwMode="auto">
            <a:xfrm>
              <a:off x="2283205" y="3458125"/>
              <a:ext cx="61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79"/>
            <p:cNvSpPr>
              <a:spLocks noChangeShapeType="1"/>
            </p:cNvSpPr>
            <p:nvPr/>
          </p:nvSpPr>
          <p:spPr bwMode="auto">
            <a:xfrm flipH="1">
              <a:off x="1229151" y="3458112"/>
              <a:ext cx="57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180"/>
            <p:cNvSpPr txBox="1">
              <a:spLocks noChangeArrowheads="1"/>
            </p:cNvSpPr>
            <p:nvPr/>
          </p:nvSpPr>
          <p:spPr bwMode="auto">
            <a:xfrm rot="16200000">
              <a:off x="1804350" y="319088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89" name="椭圆 88"/>
          <p:cNvSpPr>
            <a:spLocks noChangeAspect="1"/>
          </p:cNvSpPr>
          <p:nvPr/>
        </p:nvSpPr>
        <p:spPr>
          <a:xfrm>
            <a:off x="8028384" y="4628038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>
            <a:spLocks noChangeAspect="1"/>
          </p:cNvSpPr>
          <p:nvPr/>
        </p:nvSpPr>
        <p:spPr>
          <a:xfrm>
            <a:off x="8028384" y="4642250"/>
            <a:ext cx="180000" cy="180000"/>
          </a:xfrm>
          <a:prstGeom prst="ellipse">
            <a:avLst/>
          </a:prstGeom>
          <a:ln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37624"/>
              </p:ext>
            </p:extLst>
          </p:nvPr>
        </p:nvGraphicFramePr>
        <p:xfrm>
          <a:off x="3419475" y="5826125"/>
          <a:ext cx="933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6" name="Equation" r:id="rId12" imgW="495000" imgH="241200" progId="Equation.DSMT4">
                  <p:embed/>
                </p:oleObj>
              </mc:Choice>
              <mc:Fallback>
                <p:oleObj name="Equation" r:id="rId12" imgW="4950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26125"/>
                        <a:ext cx="9334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0191 0.2319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16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 autoUpdateAnimBg="0"/>
      <p:bldP spid="35" grpId="0"/>
      <p:bldP spid="37" grpId="0"/>
      <p:bldP spid="58" grpId="0" animBg="1"/>
      <p:bldP spid="61" grpId="0" animBg="1"/>
      <p:bldP spid="62" grpId="0" animBg="1"/>
      <p:bldP spid="89" grpId="0" animBg="1"/>
      <p:bldP spid="89" grpId="1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2088232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引力势能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4178" y="238717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大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35434"/>
              </p:ext>
            </p:extLst>
          </p:nvPr>
        </p:nvGraphicFramePr>
        <p:xfrm>
          <a:off x="1728788" y="2349500"/>
          <a:ext cx="15113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349500"/>
                        <a:ext cx="15113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15411" y="2360272"/>
            <a:ext cx="1584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4178" y="1412776"/>
            <a:ext cx="5150615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天体在引力场中具有的能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83568" y="3255367"/>
            <a:ext cx="3672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无穷远处为势能零点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714876" y="2214554"/>
            <a:ext cx="2408921" cy="2052000"/>
            <a:chOff x="6516216" y="908720"/>
            <a:chExt cx="2408921" cy="2052000"/>
          </a:xfrm>
        </p:grpSpPr>
        <p:sp>
          <p:nvSpPr>
            <p:cNvPr id="17" name="Oval 7"/>
            <p:cNvSpPr>
              <a:spLocks noChangeAspect="1" noChangeArrowheads="1"/>
            </p:cNvSpPr>
            <p:nvPr/>
          </p:nvSpPr>
          <p:spPr bwMode="auto">
            <a:xfrm>
              <a:off x="6516216" y="908720"/>
              <a:ext cx="2052000" cy="20520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8"/>
            <p:cNvSpPr>
              <a:spLocks noChangeAspect="1" noChangeArrowheads="1"/>
            </p:cNvSpPr>
            <p:nvPr/>
          </p:nvSpPr>
          <p:spPr bwMode="auto">
            <a:xfrm>
              <a:off x="8516480" y="1876194"/>
              <a:ext cx="108000" cy="10963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8327554" y="1846599"/>
              <a:ext cx="887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Satellite 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434956" y="2984692"/>
            <a:ext cx="649847" cy="833783"/>
            <a:chOff x="7236296" y="1678858"/>
            <a:chExt cx="649847" cy="833783"/>
          </a:xfrm>
        </p:grpSpPr>
        <p:sp>
          <p:nvSpPr>
            <p:cNvPr id="13" name="Oval 5"/>
            <p:cNvSpPr>
              <a:spLocks noChangeAspect="1" noChangeArrowheads="1"/>
            </p:cNvSpPr>
            <p:nvPr/>
          </p:nvSpPr>
          <p:spPr bwMode="auto">
            <a:xfrm>
              <a:off x="7280232" y="1678858"/>
              <a:ext cx="504000" cy="5040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206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7522470" y="1919738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236296" y="2204864"/>
              <a:ext cx="649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Earth 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745146" y="3182028"/>
            <a:ext cx="972000" cy="428628"/>
            <a:chOff x="7546486" y="1876194"/>
            <a:chExt cx="972000" cy="428628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7923204" y="1876194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 rot="10800000" flipH="1">
              <a:off x="7546486" y="1937738"/>
              <a:ext cx="972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85720" y="4000504"/>
            <a:ext cx="428628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引力势能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势能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947104" y="2734626"/>
          <a:ext cx="714380" cy="24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1" name="公式" r:id="rId6" imgW="571320" imgH="203040" progId="Equation.3">
                  <p:embed/>
                </p:oleObj>
              </mc:Choice>
              <mc:Fallback>
                <p:oleObj name="公式" r:id="rId6" imgW="5713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104" y="2734626"/>
                        <a:ext cx="714380" cy="243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53508"/>
              </p:ext>
            </p:extLst>
          </p:nvPr>
        </p:nvGraphicFramePr>
        <p:xfrm>
          <a:off x="560388" y="4714875"/>
          <a:ext cx="3282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2" name="Equation" r:id="rId8" imgW="1739880" imgH="393480" progId="Equation.DSMT4">
                  <p:embed/>
                </p:oleObj>
              </mc:Choice>
              <mc:Fallback>
                <p:oleObj name="Equation" r:id="rId8" imgW="1739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714875"/>
                        <a:ext cx="32829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857620" y="4714884"/>
          <a:ext cx="1390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3" name="公式" r:id="rId10" imgW="736560" imgH="419040" progId="Equation.3">
                  <p:embed/>
                </p:oleObj>
              </mc:Choice>
              <mc:Fallback>
                <p:oleObj name="公式" r:id="rId10" imgW="736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714884"/>
                        <a:ext cx="13906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14942" y="4737100"/>
          <a:ext cx="1174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4" name="公式" r:id="rId12" imgW="622080" imgH="393480" progId="Equation.3">
                  <p:embed/>
                </p:oleObj>
              </mc:Choice>
              <mc:Fallback>
                <p:oleObj name="公式" r:id="rId12" imgW="6220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737100"/>
                        <a:ext cx="11747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500562" y="5643578"/>
          <a:ext cx="1462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5" name="公式" r:id="rId14" imgW="774360" imgH="393480" progId="Equation.3">
                  <p:embed/>
                </p:oleObj>
              </mc:Choice>
              <mc:Fallback>
                <p:oleObj name="公式" r:id="rId14" imgW="774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643578"/>
                        <a:ext cx="14620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6353390" y="5041194"/>
            <a:ext cx="108000" cy="115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6591218" y="551261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60930"/>
              </p:ext>
            </p:extLst>
          </p:nvPr>
        </p:nvGraphicFramePr>
        <p:xfrm>
          <a:off x="6981825" y="5418138"/>
          <a:ext cx="12715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6" name="Equation" r:id="rId16" imgW="723600" imgH="241200" progId="Equation.DSMT4">
                  <p:embed/>
                </p:oleObj>
              </mc:Choice>
              <mc:Fallback>
                <p:oleObj name="Equation" r:id="rId16" imgW="723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418138"/>
                        <a:ext cx="12715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46"/>
          <p:cNvGrpSpPr/>
          <p:nvPr/>
        </p:nvGrpSpPr>
        <p:grpSpPr>
          <a:xfrm>
            <a:off x="6651378" y="3933184"/>
            <a:ext cx="2359060" cy="1152000"/>
            <a:chOff x="2686760" y="2475892"/>
            <a:chExt cx="2359060" cy="1152000"/>
          </a:xfrm>
        </p:grpSpPr>
        <p:sp>
          <p:nvSpPr>
            <p:cNvPr id="39" name="云形标注 38"/>
            <p:cNvSpPr/>
            <p:nvPr/>
          </p:nvSpPr>
          <p:spPr>
            <a:xfrm>
              <a:off x="2686760" y="2475892"/>
              <a:ext cx="2282236" cy="1152000"/>
            </a:xfrm>
            <a:prstGeom prst="cloudCallout">
              <a:avLst>
                <a:gd name="adj1" fmla="val -15503"/>
                <a:gd name="adj2" fmla="val 71584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2770600" y="2591280"/>
              <a:ext cx="227522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latin typeface="楷体" pitchFamily="49" charset="-122"/>
                  <a:ea typeface="楷体" pitchFamily="49" charset="-122"/>
                </a:rPr>
                <a:t>待测点→地球表面的引力势能差</a:t>
              </a:r>
              <a:r>
                <a:rPr lang="en-US" altLang="zh-CN" sz="2400" b="1" dirty="0">
                  <a:ln w="12700">
                    <a:solidFill>
                      <a:schemeClr val="accent1"/>
                    </a:solidFill>
                    <a:prstDash val="solid"/>
                  </a:ln>
                  <a:pattFill prst="pct50">
                    <a:fgClr>
                      <a:schemeClr val="accent1"/>
                    </a:fgClr>
                    <a:bgClr>
                      <a:schemeClr val="accent1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accent1"/>
                    </a:outerShdw>
                  </a:effectLst>
                  <a:latin typeface="楷体" pitchFamily="49" charset="-122"/>
                  <a:ea typeface="楷体" pitchFamily="49" charset="-122"/>
                </a:rPr>
                <a:t>=</a:t>
              </a:r>
              <a:r>
                <a:rPr lang="zh-CN" altLang="en-US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latin typeface="楷体" pitchFamily="49" charset="-122"/>
                  <a:ea typeface="楷体" pitchFamily="49" charset="-122"/>
                </a:rPr>
                <a:t>待测点重力势能</a:t>
              </a:r>
            </a:p>
          </p:txBody>
        </p:sp>
      </p:grpSp>
      <p:sp>
        <p:nvSpPr>
          <p:cNvPr id="42" name="矩形 41"/>
          <p:cNvSpPr/>
          <p:nvPr/>
        </p:nvSpPr>
        <p:spPr>
          <a:xfrm>
            <a:off x="6933772" y="5461922"/>
            <a:ext cx="1368000" cy="32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134"/>
          <p:cNvGrpSpPr/>
          <p:nvPr/>
        </p:nvGrpSpPr>
        <p:grpSpPr>
          <a:xfrm>
            <a:off x="2928747" y="603582"/>
            <a:ext cx="1008000" cy="648000"/>
            <a:chOff x="3290936" y="2475318"/>
            <a:chExt cx="1008000" cy="648000"/>
          </a:xfrm>
        </p:grpSpPr>
        <p:sp>
          <p:nvSpPr>
            <p:cNvPr id="44" name="云形标注 43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94627"/>
                <a:gd name="adj2" fmla="val 586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403493" y="2525076"/>
            <a:ext cx="678233" cy="692608"/>
            <a:chOff x="5403493" y="2525076"/>
            <a:chExt cx="678233" cy="692608"/>
          </a:xfrm>
        </p:grpSpPr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5403493" y="2789056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sz="1400" b="1" i="0" u="none" strike="noStrike" cap="none" normalizeH="0" baseline="-25000" dirty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5434793" y="2525076"/>
              <a:ext cx="646933" cy="582390"/>
              <a:chOff x="5434793" y="2525076"/>
              <a:chExt cx="646933" cy="582390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 rot="16200000" flipV="1">
                <a:off x="5623235" y="2859830"/>
                <a:ext cx="240880" cy="0"/>
              </a:xfrm>
              <a:prstGeom prst="straightConnector1">
                <a:avLst/>
              </a:prstGeom>
              <a:ln w="12700">
                <a:solidFill>
                  <a:srgbClr val="7030A0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 Box 13"/>
              <p:cNvSpPr txBox="1">
                <a:spLocks noChangeArrowheads="1"/>
              </p:cNvSpPr>
              <p:nvPr/>
            </p:nvSpPr>
            <p:spPr bwMode="auto">
              <a:xfrm>
                <a:off x="5715008" y="2678838"/>
                <a:ext cx="366718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400" b="1" i="1" u="none" strike="noStrike" cap="none" normalizeH="0" baseline="0" dirty="0">
                    <a:ln>
                      <a:noFill/>
                    </a:ln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h</a:t>
                </a:r>
                <a:endParaRPr kumimoji="0" lang="zh-CN" sz="1400" b="1" i="0" u="none" strike="noStrike" cap="none" normalizeH="0" baseline="-2500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2" name="Text Box 13"/>
              <p:cNvSpPr txBox="1">
                <a:spLocks noChangeArrowheads="1"/>
              </p:cNvSpPr>
              <p:nvPr/>
            </p:nvSpPr>
            <p:spPr bwMode="auto">
              <a:xfrm>
                <a:off x="5434793" y="2525076"/>
                <a:ext cx="500066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400" b="1" i="1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kumimoji="0" lang="zh-CN" sz="1400" b="1" i="0" u="none" strike="noStrike" cap="none" normalizeH="0" baseline="-2500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6" name="椭圆 45"/>
              <p:cNvSpPr>
                <a:spLocks noChangeAspect="1"/>
              </p:cNvSpPr>
              <p:nvPr/>
            </p:nvSpPr>
            <p:spPr>
              <a:xfrm>
                <a:off x="5727708" y="2714620"/>
                <a:ext cx="36000" cy="36000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/>
              <p:cNvSpPr>
                <a:spLocks noChangeAspect="1"/>
              </p:cNvSpPr>
              <p:nvPr/>
            </p:nvSpPr>
            <p:spPr>
              <a:xfrm>
                <a:off x="5727708" y="2964372"/>
                <a:ext cx="36000" cy="36000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6" grpId="0"/>
      <p:bldP spid="19" grpId="0"/>
      <p:bldP spid="35" grpId="0" animBg="1"/>
      <p:bldP spid="3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516216" y="3604844"/>
            <a:ext cx="2344540" cy="2556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0834" name="Picture 2" descr="https://timgsa.baidu.com/timg?image&amp;quality=80&amp;size=b9999_10000&amp;sec=1554202101645&amp;di=2c902143cd979ba26cfda22aaf04130a&amp;imgtype=0&amp;src=http%3A%2F%2Fpimg.ijntv.cn%2Fmaterial%2Fnews%2Fimg%2F2016%2F08%2F7a14e4e2fdac84646c21b500bfc2ba0a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9" y="778751"/>
            <a:ext cx="4076878" cy="24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490" y="778751"/>
            <a:ext cx="4412917" cy="2484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5428" y="3604845"/>
            <a:ext cx="2556000" cy="2556000"/>
          </a:xfrm>
          <a:prstGeom prst="rect">
            <a:avLst/>
          </a:prstGeom>
        </p:spPr>
      </p:pic>
      <p:pic>
        <p:nvPicPr>
          <p:cNvPr id="5" name="Picture 2" descr="https://timgsa.baidu.com/timg?image&amp;quality=80&amp;size=b9999_10000&amp;sec=1554268417250&amp;di=b0eb3b4c568e7c851c4b761704996fd4&amp;imgtype=0&amp;src=http%3A%2F%2Fmmbiz.qpic.cn%2Fmmbiz_gif%2FDroWTlicXIqiafskKz4miapuJDaFW15rDtia9QVxwr4yzagv9vicuY5RwkQwGL30EEZGqUwnFgiaByyJMOicGxAMFk54Q%2F640%3Fwx_fmt%3D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9" y="3614470"/>
            <a:ext cx="3566516" cy="25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timgsa.baidu.com/timg?image&amp;quality=80&amp;size=b9999_10000&amp;sec=1554268780647&amp;di=a1a52a8194728a05775cf48fcd15a0cb&amp;imgtype=0&amp;src=http%3A%2F%2Fimg.mp.itc.cn%2Fupload%2F20170531%2F86c0613248db427c8de1d6657ca729a3_th.jp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958" y="3720995"/>
            <a:ext cx="2304449" cy="2304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22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41462" y="3368850"/>
            <a:ext cx="2576409" cy="400110"/>
            <a:chOff x="741462" y="3368850"/>
            <a:chExt cx="2576409" cy="400110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41462" y="3481844"/>
              <a:ext cx="2039635" cy="215900"/>
              <a:chOff x="741462" y="3481844"/>
              <a:chExt cx="2039635" cy="215900"/>
            </a:xfrm>
          </p:grpSpPr>
          <p:sp>
            <p:nvSpPr>
              <p:cNvPr id="54" name="未知"/>
              <p:cNvSpPr>
                <a:spLocks/>
              </p:cNvSpPr>
              <p:nvPr/>
            </p:nvSpPr>
            <p:spPr bwMode="auto">
              <a:xfrm>
                <a:off x="741462" y="3481844"/>
                <a:ext cx="1584325" cy="2159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2" name="直接箭头连接符 91" descr="中国教育出版网">
                <a:hlinkClick r:id="rId4" action="ppaction://hlinkfile" tooltip="中国教育出版网"/>
              </p:cNvPr>
              <p:cNvCxnSpPr>
                <a:cxnSpLocks noChangeShapeType="1"/>
              </p:cNvCxnSpPr>
              <p:nvPr/>
            </p:nvCxnSpPr>
            <p:spPr bwMode="auto">
              <a:xfrm>
                <a:off x="2313097" y="3609298"/>
                <a:ext cx="468000" cy="1588"/>
              </a:xfrm>
              <a:prstGeom prst="straightConnector1">
                <a:avLst/>
              </a:prstGeom>
              <a:noFill/>
              <a:ln w="25400" cap="sq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2741807" y="3368850"/>
              <a:ext cx="57606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拉</a:t>
              </a:r>
              <a:endPara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721104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性势能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astic Potenti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284178" y="1412776"/>
            <a:ext cx="5623306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体发生弹性形变时储存的能量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6"/>
          <p:cNvSpPr>
            <a:spLocks noChangeShapeType="1"/>
          </p:cNvSpPr>
          <p:nvPr/>
        </p:nvSpPr>
        <p:spPr bwMode="auto">
          <a:xfrm rot="16200000">
            <a:off x="1007710" y="3276555"/>
            <a:ext cx="1404000" cy="0"/>
          </a:xfrm>
          <a:prstGeom prst="line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571472" y="2516077"/>
            <a:ext cx="1103313" cy="1349377"/>
            <a:chOff x="571472" y="2516077"/>
            <a:chExt cx="1103313" cy="134937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703235" y="2835166"/>
              <a:ext cx="971550" cy="215900"/>
            </a:xfrm>
            <a:custGeom>
              <a:avLst/>
              <a:gdLst/>
              <a:ahLst/>
              <a:cxnLst>
                <a:cxn ang="0">
                  <a:pos x="0" y="140"/>
                </a:cxn>
                <a:cxn ang="0">
                  <a:pos x="80" y="0"/>
                </a:cxn>
                <a:cxn ang="0">
                  <a:pos x="160" y="280"/>
                </a:cxn>
                <a:cxn ang="0">
                  <a:pos x="240" y="0"/>
                </a:cxn>
                <a:cxn ang="0">
                  <a:pos x="320" y="280"/>
                </a:cxn>
                <a:cxn ang="0">
                  <a:pos x="400" y="0"/>
                </a:cxn>
                <a:cxn ang="0">
                  <a:pos x="480" y="280"/>
                </a:cxn>
                <a:cxn ang="0">
                  <a:pos x="560" y="0"/>
                </a:cxn>
                <a:cxn ang="0">
                  <a:pos x="640" y="280"/>
                </a:cxn>
                <a:cxn ang="0">
                  <a:pos x="720" y="0"/>
                </a:cxn>
                <a:cxn ang="0">
                  <a:pos x="800" y="280"/>
                </a:cxn>
                <a:cxn ang="0">
                  <a:pos x="880" y="0"/>
                </a:cxn>
                <a:cxn ang="0">
                  <a:pos x="960" y="280"/>
                </a:cxn>
                <a:cxn ang="0">
                  <a:pos x="1040" y="0"/>
                </a:cxn>
                <a:cxn ang="0">
                  <a:pos x="1120" y="280"/>
                </a:cxn>
                <a:cxn ang="0">
                  <a:pos x="1200" y="0"/>
                </a:cxn>
                <a:cxn ang="0">
                  <a:pos x="1280" y="280"/>
                </a:cxn>
                <a:cxn ang="0">
                  <a:pos x="1360" y="0"/>
                </a:cxn>
                <a:cxn ang="0">
                  <a:pos x="1440" y="280"/>
                </a:cxn>
                <a:cxn ang="0">
                  <a:pos x="1520" y="0"/>
                </a:cxn>
                <a:cxn ang="0">
                  <a:pos x="1600" y="280"/>
                </a:cxn>
                <a:cxn ang="0">
                  <a:pos x="1680" y="140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9" descr="宽上对角线"/>
            <p:cNvSpPr>
              <a:spLocks noChangeArrowheads="1"/>
            </p:cNvSpPr>
            <p:nvPr/>
          </p:nvSpPr>
          <p:spPr bwMode="auto">
            <a:xfrm>
              <a:off x="571472" y="2533541"/>
              <a:ext cx="144463" cy="133191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 cap="flat" cmpd="sng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16200000" flipV="1">
              <a:off x="43629" y="3182034"/>
              <a:ext cx="1331913" cy="0"/>
            </a:xfrm>
            <a:prstGeom prst="line">
              <a:avLst/>
            </a:prstGeom>
            <a:noFill/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" name="Line 23"/>
          <p:cNvSpPr>
            <a:spLocks noChangeShapeType="1"/>
          </p:cNvSpPr>
          <p:nvPr/>
        </p:nvSpPr>
        <p:spPr bwMode="auto">
          <a:xfrm flipH="1" flipV="1">
            <a:off x="2330105" y="2571744"/>
            <a:ext cx="0" cy="1404000"/>
          </a:xfrm>
          <a:prstGeom prst="line">
            <a:avLst/>
          </a:prstGeom>
          <a:noFill/>
          <a:ln w="19050" cap="flat" cmpd="sng">
            <a:solidFill>
              <a:srgbClr val="00B05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1714480" y="2632296"/>
            <a:ext cx="611078" cy="400110"/>
            <a:chOff x="1714480" y="2632296"/>
            <a:chExt cx="611078" cy="400110"/>
          </a:xfrm>
        </p:grpSpPr>
        <p:sp>
          <p:nvSpPr>
            <p:cNvPr id="70" name="TextBox 69"/>
            <p:cNvSpPr txBox="1"/>
            <p:nvPr/>
          </p:nvSpPr>
          <p:spPr>
            <a:xfrm>
              <a:off x="1857356" y="2632296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>
            <a:xfrm rot="5400000" flipH="1" flipV="1">
              <a:off x="2216764" y="2749496"/>
              <a:ext cx="1588" cy="21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 rot="-5400000" flipH="1" flipV="1">
              <a:off x="1821686" y="2750290"/>
              <a:ext cx="1588" cy="21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3"/>
          <p:cNvSpPr txBox="1">
            <a:spLocks noRot="1" noChangeArrowheads="1"/>
          </p:cNvSpPr>
          <p:nvPr/>
        </p:nvSpPr>
        <p:spPr>
          <a:xfrm>
            <a:off x="539552" y="4000504"/>
            <a:ext cx="1911558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弹簧弹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2173506" y="4143380"/>
          <a:ext cx="9604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8" name="公式" r:id="rId6" imgW="507960" imgH="177480" progId="Equation.3">
                  <p:embed/>
                </p:oleObj>
              </mc:Choice>
              <mc:Fallback>
                <p:oleObj name="公式" r:id="rId6" imgW="50796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506" y="4143380"/>
                        <a:ext cx="9604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3"/>
          <p:cNvSpPr txBox="1">
            <a:spLocks noChangeArrowheads="1"/>
          </p:cNvSpPr>
          <p:nvPr/>
        </p:nvSpPr>
        <p:spPr bwMode="auto">
          <a:xfrm>
            <a:off x="6754535" y="4305782"/>
            <a:ext cx="807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06" name="直接连接符 112"/>
          <p:cNvCxnSpPr>
            <a:cxnSpLocks noChangeShapeType="1"/>
          </p:cNvCxnSpPr>
          <p:nvPr/>
        </p:nvCxnSpPr>
        <p:spPr bwMode="auto">
          <a:xfrm rot="5400000">
            <a:off x="6056692" y="3450574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07" name="直角三角形 38"/>
          <p:cNvSpPr>
            <a:spLocks noChangeArrowheads="1"/>
          </p:cNvSpPr>
          <p:nvPr/>
        </p:nvSpPr>
        <p:spPr bwMode="auto">
          <a:xfrm rot="16200000">
            <a:off x="4882581" y="2261163"/>
            <a:ext cx="1532230" cy="2582019"/>
          </a:xfrm>
          <a:prstGeom prst="rtTriangle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4029072" y="2205226"/>
            <a:ext cx="3879963" cy="2416358"/>
            <a:chOff x="2870262" y="2912620"/>
            <a:chExt cx="3879963" cy="2416358"/>
          </a:xfrm>
        </p:grpSpPr>
        <p:grpSp>
          <p:nvGrpSpPr>
            <p:cNvPr id="109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113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  <a:r>
                  <a:rPr lang="zh-CN" altLang="en-US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拉</a:t>
                </a:r>
                <a:endParaRPr lang="en-US" altLang="zh-CN" sz="2000" b="1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6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17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111" name="Line 83"/>
            <p:cNvSpPr>
              <a:spLocks noChangeShapeType="1"/>
            </p:cNvSpPr>
            <p:nvPr/>
          </p:nvSpPr>
          <p:spPr bwMode="auto">
            <a:xfrm flipV="1">
              <a:off x="3212388" y="3356991"/>
              <a:ext cx="2760422" cy="16686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 rot="19747590">
              <a:off x="3854392" y="3656458"/>
              <a:ext cx="151216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nextslide"/>
                </a:rPr>
                <a:t>F</a:t>
              </a:r>
              <a:r>
                <a:rPr lang="zh-CN" altLang="en-US" sz="22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nextslide"/>
                </a:rPr>
                <a:t>拉</a:t>
              </a:r>
              <a:r>
                <a:rPr lang="en-US" altLang="zh-CN" sz="22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nextslide"/>
                </a:rPr>
                <a:t> 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nextslide"/>
                </a:rPr>
                <a:t>= </a:t>
              </a:r>
              <a:r>
                <a:rPr lang="en-US" altLang="zh-CN" sz="2200" b="1" i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nextslide"/>
                </a:rPr>
                <a:t>kx</a:t>
              </a:r>
              <a:endPara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17591"/>
              </p:ext>
            </p:extLst>
          </p:nvPr>
        </p:nvGraphicFramePr>
        <p:xfrm>
          <a:off x="5964825" y="3460185"/>
          <a:ext cx="546112" cy="65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公式" r:id="rId8" imgW="355320" imgH="393480" progId="Equation.3">
                  <p:embed/>
                </p:oleObj>
              </mc:Choice>
              <mc:Fallback>
                <p:oleObj name="公式" r:id="rId8" imgW="3553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825" y="3460185"/>
                        <a:ext cx="546112" cy="654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2"/>
          <p:cNvCxnSpPr>
            <a:cxnSpLocks noChangeShapeType="1"/>
          </p:cNvCxnSpPr>
          <p:nvPr/>
        </p:nvCxnSpPr>
        <p:spPr bwMode="auto">
          <a:xfrm rot="10800000">
            <a:off x="4398714" y="2749352"/>
            <a:ext cx="248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21" name="Text Box 63"/>
          <p:cNvSpPr txBox="1">
            <a:spLocks noChangeArrowheads="1"/>
          </p:cNvSpPr>
          <p:nvPr/>
        </p:nvSpPr>
        <p:spPr bwMode="auto">
          <a:xfrm>
            <a:off x="3914888" y="2533328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284178" y="5286388"/>
            <a:ext cx="278762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弹簧弹性势能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21395"/>
              </p:ext>
            </p:extLst>
          </p:nvPr>
        </p:nvGraphicFramePr>
        <p:xfrm>
          <a:off x="3143250" y="5270500"/>
          <a:ext cx="12969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270500"/>
                        <a:ext cx="12969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矩形 123"/>
          <p:cNvSpPr/>
          <p:nvPr/>
        </p:nvSpPr>
        <p:spPr>
          <a:xfrm>
            <a:off x="3081707" y="5292356"/>
            <a:ext cx="1368000" cy="72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0" name="组合 129"/>
          <p:cNvGrpSpPr/>
          <p:nvPr/>
        </p:nvGrpSpPr>
        <p:grpSpPr>
          <a:xfrm>
            <a:off x="4607990" y="5429122"/>
            <a:ext cx="1032724" cy="540000"/>
            <a:chOff x="3428992" y="5033294"/>
            <a:chExt cx="1032724" cy="540000"/>
          </a:xfrm>
        </p:grpSpPr>
        <p:sp>
          <p:nvSpPr>
            <p:cNvPr id="128" name="云形标注 127"/>
            <p:cNvSpPr/>
            <p:nvPr/>
          </p:nvSpPr>
          <p:spPr>
            <a:xfrm>
              <a:off x="3428992" y="5033294"/>
              <a:ext cx="972000" cy="540000"/>
            </a:xfrm>
            <a:prstGeom prst="cloudCallout">
              <a:avLst>
                <a:gd name="adj1" fmla="val -87215"/>
                <a:gd name="adj2" fmla="val 919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473894" y="5093846"/>
              <a:ext cx="9878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形变量</a:t>
              </a: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906527" y="4714884"/>
            <a:ext cx="1281802" cy="540000"/>
            <a:chOff x="3439878" y="5044180"/>
            <a:chExt cx="1281802" cy="540000"/>
          </a:xfrm>
        </p:grpSpPr>
        <p:sp>
          <p:nvSpPr>
            <p:cNvPr id="134" name="云形标注 133"/>
            <p:cNvSpPr/>
            <p:nvPr/>
          </p:nvSpPr>
          <p:spPr>
            <a:xfrm>
              <a:off x="3439878" y="5044180"/>
              <a:ext cx="1188000" cy="540000"/>
            </a:xfrm>
            <a:prstGeom prst="cloudCallout">
              <a:avLst>
                <a:gd name="adj1" fmla="val -29997"/>
                <a:gd name="adj2" fmla="val 9164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473894" y="5093846"/>
              <a:ext cx="1247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劲度系数</a:t>
              </a:r>
            </a:p>
          </p:txBody>
        </p:sp>
      </p:grpSp>
      <p:sp>
        <p:nvSpPr>
          <p:cNvPr id="136" name="Text Box 2"/>
          <p:cNvSpPr txBox="1">
            <a:spLocks noChangeArrowheads="1"/>
          </p:cNvSpPr>
          <p:nvPr/>
        </p:nvSpPr>
        <p:spPr bwMode="auto">
          <a:xfrm>
            <a:off x="3000364" y="6143644"/>
            <a:ext cx="2143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6" name="组合 134"/>
          <p:cNvGrpSpPr/>
          <p:nvPr/>
        </p:nvGrpSpPr>
        <p:grpSpPr>
          <a:xfrm>
            <a:off x="7515585" y="1560637"/>
            <a:ext cx="1008000" cy="648000"/>
            <a:chOff x="3290936" y="2475318"/>
            <a:chExt cx="1008000" cy="648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69561"/>
                <a:gd name="adj2" fmla="val -7954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539552" y="4504560"/>
            <a:ext cx="432048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04011"/>
              </p:ext>
            </p:extLst>
          </p:nvPr>
        </p:nvGraphicFramePr>
        <p:xfrm>
          <a:off x="918863" y="4586288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63" y="4586288"/>
                        <a:ext cx="1295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1703316" y="3228147"/>
            <a:ext cx="614059" cy="400110"/>
            <a:chOff x="1592470" y="3635588"/>
            <a:chExt cx="614059" cy="400110"/>
          </a:xfrm>
        </p:grpSpPr>
        <p:sp>
          <p:nvSpPr>
            <p:cNvPr id="51" name="TextBox 48"/>
            <p:cNvSpPr txBox="1"/>
            <p:nvPr/>
          </p:nvSpPr>
          <p:spPr>
            <a:xfrm>
              <a:off x="1592470" y="3635588"/>
              <a:ext cx="6060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 descr="中国教育出版网">
              <a:hlinkClick r:id="rId4" action="ppaction://hlinkfile" tooltip="中国教育出版网"/>
            </p:cNvPr>
            <p:cNvCxnSpPr>
              <a:cxnSpLocks noChangeShapeType="1"/>
            </p:cNvCxnSpPr>
            <p:nvPr/>
          </p:nvCxnSpPr>
          <p:spPr bwMode="auto">
            <a:xfrm flipH="1" flipV="1">
              <a:off x="1738529" y="4027292"/>
              <a:ext cx="468000" cy="0"/>
            </a:xfrm>
            <a:prstGeom prst="straightConnector1">
              <a:avLst/>
            </a:prstGeom>
            <a:noFill/>
            <a:ln w="50800" cap="sq" algn="ctr">
              <a:solidFill>
                <a:srgbClr val="C00000"/>
              </a:solidFill>
              <a:round/>
              <a:headEnd/>
              <a:tailEnd type="arrow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38" grpId="0"/>
      <p:bldP spid="42" grpId="0" animBg="1"/>
      <p:bldP spid="95" grpId="0" animBg="1"/>
      <p:bldP spid="103" grpId="0"/>
      <p:bldP spid="105" grpId="0"/>
      <p:bldP spid="121" grpId="0"/>
      <p:bldP spid="122" grpId="0"/>
      <p:bldP spid="124" grpId="0" animBg="1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3196805" y="2957788"/>
            <a:ext cx="446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5" name="直接连接符 112"/>
          <p:cNvCxnSpPr>
            <a:cxnSpLocks noChangeShapeType="1"/>
          </p:cNvCxnSpPr>
          <p:nvPr/>
        </p:nvCxnSpPr>
        <p:spPr bwMode="auto">
          <a:xfrm rot="5400000">
            <a:off x="2427524" y="2102580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7" name="组合 6"/>
          <p:cNvGrpSpPr/>
          <p:nvPr/>
        </p:nvGrpSpPr>
        <p:grpSpPr>
          <a:xfrm>
            <a:off x="399904" y="857232"/>
            <a:ext cx="3879963" cy="2416358"/>
            <a:chOff x="2870262" y="2912620"/>
            <a:chExt cx="3879963" cy="2416358"/>
          </a:xfrm>
        </p:grpSpPr>
        <p:grpSp>
          <p:nvGrpSpPr>
            <p:cNvPr id="8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11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</a:p>
            </p:txBody>
          </p:sp>
          <p:sp>
            <p:nvSpPr>
              <p:cNvPr id="14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5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9" name="Line 83"/>
            <p:cNvSpPr>
              <a:spLocks noChangeShapeType="1"/>
            </p:cNvSpPr>
            <p:nvPr/>
          </p:nvSpPr>
          <p:spPr bwMode="auto">
            <a:xfrm flipV="1">
              <a:off x="3214868" y="3496824"/>
              <a:ext cx="285954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Text Box 63"/>
          <p:cNvSpPr txBox="1">
            <a:spLocks noChangeArrowheads="1"/>
          </p:cNvSpPr>
          <p:nvPr/>
        </p:nvSpPr>
        <p:spPr bwMode="auto">
          <a:xfrm>
            <a:off x="414426" y="1185334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Text Box 63"/>
          <p:cNvSpPr txBox="1">
            <a:spLocks noChangeArrowheads="1"/>
          </p:cNvSpPr>
          <p:nvPr/>
        </p:nvSpPr>
        <p:spPr bwMode="auto">
          <a:xfrm>
            <a:off x="7632342" y="2957788"/>
            <a:ext cx="440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20" name="直接连接符 112"/>
          <p:cNvCxnSpPr>
            <a:cxnSpLocks noChangeShapeType="1"/>
          </p:cNvCxnSpPr>
          <p:nvPr/>
        </p:nvCxnSpPr>
        <p:spPr bwMode="auto">
          <a:xfrm rot="5400000">
            <a:off x="6934499" y="2102580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1" name="直角三角形 38"/>
          <p:cNvSpPr>
            <a:spLocks noChangeArrowheads="1"/>
          </p:cNvSpPr>
          <p:nvPr/>
        </p:nvSpPr>
        <p:spPr bwMode="auto">
          <a:xfrm rot="16200000">
            <a:off x="5760388" y="913169"/>
            <a:ext cx="1532230" cy="2582019"/>
          </a:xfrm>
          <a:prstGeom prst="rtTriangle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906879" y="857232"/>
            <a:ext cx="3879963" cy="2416358"/>
            <a:chOff x="2870262" y="2912620"/>
            <a:chExt cx="3879963" cy="2416358"/>
          </a:xfrm>
        </p:grpSpPr>
        <p:grpSp>
          <p:nvGrpSpPr>
            <p:cNvPr id="23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26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</a:p>
            </p:txBody>
          </p:sp>
          <p:sp>
            <p:nvSpPr>
              <p:cNvPr id="29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30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24" name="Line 83"/>
            <p:cNvSpPr>
              <a:spLocks noChangeShapeType="1"/>
            </p:cNvSpPr>
            <p:nvPr/>
          </p:nvSpPr>
          <p:spPr bwMode="auto">
            <a:xfrm flipV="1">
              <a:off x="3212388" y="3356991"/>
              <a:ext cx="2760422" cy="16686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 rot="19747590">
              <a:off x="3818532" y="3605209"/>
              <a:ext cx="15121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4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t</a:t>
              </a:r>
            </a:p>
          </p:txBody>
        </p:sp>
      </p:grp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21456"/>
              </p:ext>
            </p:extLst>
          </p:nvPr>
        </p:nvGraphicFramePr>
        <p:xfrm>
          <a:off x="6825096" y="2079121"/>
          <a:ext cx="580159" cy="72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6" name="公式" r:id="rId3" imgW="342720" imgH="393480" progId="Equation.3">
                  <p:embed/>
                </p:oleObj>
              </mc:Choice>
              <mc:Fallback>
                <p:oleObj name="公式" r:id="rId3" imgW="3427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096" y="2079121"/>
                        <a:ext cx="580159" cy="720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112"/>
          <p:cNvCxnSpPr>
            <a:cxnSpLocks noChangeShapeType="1"/>
          </p:cNvCxnSpPr>
          <p:nvPr/>
        </p:nvCxnSpPr>
        <p:spPr bwMode="auto">
          <a:xfrm rot="10800000">
            <a:off x="5276521" y="1401358"/>
            <a:ext cx="248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4792695" y="1185334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t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7625961" y="5814972"/>
            <a:ext cx="807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35" name="直接连接符 112"/>
          <p:cNvCxnSpPr>
            <a:cxnSpLocks noChangeShapeType="1"/>
          </p:cNvCxnSpPr>
          <p:nvPr/>
        </p:nvCxnSpPr>
        <p:spPr bwMode="auto">
          <a:xfrm rot="5400000">
            <a:off x="6928118" y="4959764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6" name="直角三角形 38"/>
          <p:cNvSpPr>
            <a:spLocks noChangeArrowheads="1"/>
          </p:cNvSpPr>
          <p:nvPr/>
        </p:nvSpPr>
        <p:spPr bwMode="auto">
          <a:xfrm rot="16200000">
            <a:off x="5754007" y="3770353"/>
            <a:ext cx="1532230" cy="2582019"/>
          </a:xfrm>
          <a:prstGeom prst="rtTriangle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4900498" y="3714416"/>
            <a:ext cx="3879963" cy="2416358"/>
            <a:chOff x="2870262" y="2912620"/>
            <a:chExt cx="3879963" cy="2416358"/>
          </a:xfrm>
        </p:grpSpPr>
        <p:grpSp>
          <p:nvGrpSpPr>
            <p:cNvPr id="38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44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45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39" name="Line 83"/>
            <p:cNvSpPr>
              <a:spLocks noChangeShapeType="1"/>
            </p:cNvSpPr>
            <p:nvPr/>
          </p:nvSpPr>
          <p:spPr bwMode="auto">
            <a:xfrm flipV="1">
              <a:off x="3212388" y="3356991"/>
              <a:ext cx="2760422" cy="16686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63"/>
            <p:cNvSpPr txBox="1">
              <a:spLocks noChangeArrowheads="1"/>
            </p:cNvSpPr>
            <p:nvPr/>
          </p:nvSpPr>
          <p:spPr bwMode="auto">
            <a:xfrm rot="19747590">
              <a:off x="3818532" y="3605209"/>
              <a:ext cx="15121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lastslideviewed"/>
                </a:rPr>
                <a:t>F</a:t>
              </a:r>
              <a:r>
                <a:rPr lang="en-US" altLang="zh-CN" sz="24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lastslideviewed"/>
                </a:rPr>
                <a:t> </a:t>
              </a:r>
              <a:r>
                <a:rPr lang="en-US" altLang="zh-CN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lastslideviewed"/>
                </a:rPr>
                <a:t>= </a:t>
              </a:r>
              <a:r>
                <a:rPr lang="en-US" altLang="zh-CN" sz="2400" b="1" i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  <a:hlinkClick r:id="" action="ppaction://hlinkshowjump?jump=lastslideviewed"/>
                </a:rPr>
                <a:t>kx</a:t>
              </a:r>
              <a:endPara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70589"/>
              </p:ext>
            </p:extLst>
          </p:nvPr>
        </p:nvGraphicFramePr>
        <p:xfrm>
          <a:off x="6808946" y="4936644"/>
          <a:ext cx="6007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7" name="公式" r:id="rId5" imgW="355320" imgH="393480" progId="Equation.3">
                  <p:embed/>
                </p:oleObj>
              </mc:Choice>
              <mc:Fallback>
                <p:oleObj name="公式" r:id="rId5" imgW="3553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946" y="4936644"/>
                        <a:ext cx="60072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112"/>
          <p:cNvCxnSpPr>
            <a:cxnSpLocks noChangeShapeType="1"/>
          </p:cNvCxnSpPr>
          <p:nvPr/>
        </p:nvCxnSpPr>
        <p:spPr bwMode="auto">
          <a:xfrm rot="10800000">
            <a:off x="5270140" y="4258542"/>
            <a:ext cx="248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4786314" y="4042518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39748" y="1466836"/>
            <a:ext cx="2571768" cy="151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765283" y="2143117"/>
          <a:ext cx="306387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8" name="公式" r:id="rId7" imgW="164880" imgH="152280" progId="Equation.3">
                  <p:embed/>
                </p:oleObj>
              </mc:Choice>
              <mc:Fallback>
                <p:oleObj name="公式" r:id="rId7" imgW="164880" imgH="152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283" y="2143117"/>
                        <a:ext cx="306387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63"/>
          <p:cNvSpPr txBox="1">
            <a:spLocks noChangeArrowheads="1"/>
          </p:cNvSpPr>
          <p:nvPr/>
        </p:nvSpPr>
        <p:spPr bwMode="auto">
          <a:xfrm>
            <a:off x="3203186" y="5815308"/>
            <a:ext cx="446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51" name="直接连接符 112"/>
          <p:cNvCxnSpPr>
            <a:cxnSpLocks noChangeShapeType="1"/>
          </p:cNvCxnSpPr>
          <p:nvPr/>
        </p:nvCxnSpPr>
        <p:spPr bwMode="auto">
          <a:xfrm rot="5400000">
            <a:off x="2433905" y="4960100"/>
            <a:ext cx="1764000" cy="1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52" name="组合 51"/>
          <p:cNvGrpSpPr/>
          <p:nvPr/>
        </p:nvGrpSpPr>
        <p:grpSpPr>
          <a:xfrm>
            <a:off x="406285" y="3714752"/>
            <a:ext cx="3879963" cy="2416358"/>
            <a:chOff x="2870262" y="2912620"/>
            <a:chExt cx="3879963" cy="2416358"/>
          </a:xfrm>
        </p:grpSpPr>
        <p:grpSp>
          <p:nvGrpSpPr>
            <p:cNvPr id="53" name="组合 55"/>
            <p:cNvGrpSpPr/>
            <p:nvPr/>
          </p:nvGrpSpPr>
          <p:grpSpPr>
            <a:xfrm>
              <a:off x="2870262" y="2912620"/>
              <a:ext cx="3879963" cy="2416358"/>
              <a:chOff x="2870262" y="2912620"/>
              <a:chExt cx="3879963" cy="2416358"/>
            </a:xfrm>
          </p:grpSpPr>
          <p:sp>
            <p:nvSpPr>
              <p:cNvPr id="55" name="Line 48"/>
              <p:cNvSpPr>
                <a:spLocks noChangeShapeType="1"/>
              </p:cNvSpPr>
              <p:nvPr/>
            </p:nvSpPr>
            <p:spPr bwMode="auto">
              <a:xfrm flipV="1">
                <a:off x="3214081" y="5040922"/>
                <a:ext cx="291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49"/>
              <p:cNvSpPr>
                <a:spLocks noChangeShapeType="1"/>
              </p:cNvSpPr>
              <p:nvPr/>
            </p:nvSpPr>
            <p:spPr bwMode="auto">
              <a:xfrm flipH="1" flipV="1">
                <a:off x="3203848" y="3132978"/>
                <a:ext cx="0" cy="2196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Text Box 57"/>
              <p:cNvSpPr txBox="1">
                <a:spLocks noChangeArrowheads="1"/>
              </p:cNvSpPr>
              <p:nvPr/>
            </p:nvSpPr>
            <p:spPr bwMode="auto">
              <a:xfrm>
                <a:off x="3203848" y="2912620"/>
                <a:ext cx="5760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58" name="Text Box 58"/>
              <p:cNvSpPr txBox="1">
                <a:spLocks noChangeArrowheads="1"/>
              </p:cNvSpPr>
              <p:nvPr/>
            </p:nvSpPr>
            <p:spPr bwMode="auto">
              <a:xfrm>
                <a:off x="2870262" y="4928844"/>
                <a:ext cx="54961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59" name="Text Box 65"/>
              <p:cNvSpPr txBox="1">
                <a:spLocks noChangeArrowheads="1"/>
              </p:cNvSpPr>
              <p:nvPr/>
            </p:nvSpPr>
            <p:spPr bwMode="auto">
              <a:xfrm>
                <a:off x="6127834" y="4850774"/>
                <a:ext cx="6223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54" name="Line 83"/>
            <p:cNvSpPr>
              <a:spLocks noChangeShapeType="1"/>
            </p:cNvSpPr>
            <p:nvPr/>
          </p:nvSpPr>
          <p:spPr bwMode="auto">
            <a:xfrm flipV="1">
              <a:off x="3214868" y="3496824"/>
              <a:ext cx="285954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420807" y="4042854"/>
            <a:ext cx="51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en-US" altLang="zh-CN" sz="2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46129" y="4324356"/>
            <a:ext cx="2571768" cy="151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1724025" y="498951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9" name="公式" r:id="rId9" imgW="215640" imgH="164880" progId="Equation.3">
                  <p:embed/>
                </p:oleObj>
              </mc:Choice>
              <mc:Fallback>
                <p:oleObj name="公式" r:id="rId9" imgW="21564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98951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33" grpId="0"/>
      <p:bldP spid="34" grpId="0"/>
      <p:bldP spid="48" grpId="0"/>
      <p:bldP spid="49" grpId="0" animBg="1"/>
      <p:bldP spid="50" grpId="0"/>
      <p:bldP spid="60" grpId="0"/>
      <p:bldP spid="6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51</TotalTime>
  <Words>695</Words>
  <Application>Microsoft Office PowerPoint</Application>
  <PresentationFormat>全屏显示(4:3)</PresentationFormat>
  <Paragraphs>179</Paragraphs>
  <Slides>1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弹性势能 (Elastic Potential Energy)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399</cp:revision>
  <dcterms:created xsi:type="dcterms:W3CDTF">2014-10-19T02:03:18Z</dcterms:created>
  <dcterms:modified xsi:type="dcterms:W3CDTF">2019-04-08T14:52:55Z</dcterms:modified>
</cp:coreProperties>
</file>